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490A" w:rsidRPr="00284F5F" w:rsidRDefault="007E490A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152CD1" w:rsidRPr="00284F5F" w:rsidRDefault="00152CD1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152CD1" w:rsidRPr="00284F5F" w:rsidRDefault="00152CD1">
      <w:pPr>
        <w:rPr>
          <w:sz w:val="28"/>
          <w:szCs w:val="28"/>
          <w:rtl/>
        </w:rPr>
      </w:pPr>
    </w:p>
    <w:p w:rsidR="00152CD1" w:rsidRPr="00284F5F" w:rsidRDefault="00152CD1">
      <w:pPr>
        <w:rPr>
          <w:sz w:val="28"/>
          <w:szCs w:val="28"/>
          <w:rtl/>
        </w:rPr>
      </w:pPr>
    </w:p>
    <w:p w:rsidR="007E490A" w:rsidRPr="00777826" w:rsidRDefault="007E490A" w:rsidP="007E490A">
      <w:pPr>
        <w:jc w:val="center"/>
        <w:rPr>
          <w:rFonts w:ascii="IranNastaliq" w:hAnsi="IranNastaliq" w:cs="IranNastaliq"/>
          <w:sz w:val="160"/>
          <w:szCs w:val="160"/>
          <w:rtl/>
        </w:rPr>
      </w:pPr>
      <w:r w:rsidRPr="00777826">
        <w:rPr>
          <w:rFonts w:ascii="IranNastaliq" w:hAnsi="IranNastaliq" w:cs="IranNastaliq"/>
          <w:sz w:val="160"/>
          <w:szCs w:val="160"/>
          <w:rtl/>
        </w:rPr>
        <w:t>باسمه تعالی</w:t>
      </w:r>
    </w:p>
    <w:p w:rsidR="007E490A" w:rsidRPr="00284F5F" w:rsidRDefault="007E490A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152CD1" w:rsidRPr="00284F5F" w:rsidRDefault="00152CD1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152CD1" w:rsidRPr="00284F5F" w:rsidRDefault="00152CD1">
      <w:pPr>
        <w:rPr>
          <w:sz w:val="28"/>
          <w:szCs w:val="28"/>
          <w:rtl/>
        </w:rPr>
      </w:pPr>
    </w:p>
    <w:p w:rsidR="00152CD1" w:rsidRPr="00284F5F" w:rsidRDefault="00152CD1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7E490A" w:rsidRPr="00284F5F" w:rsidRDefault="007E490A">
      <w:pPr>
        <w:rPr>
          <w:sz w:val="28"/>
          <w:szCs w:val="28"/>
          <w:rtl/>
        </w:rPr>
      </w:pPr>
    </w:p>
    <w:p w:rsidR="007E490A" w:rsidRPr="00777826" w:rsidRDefault="007E490A" w:rsidP="007E490A">
      <w:pPr>
        <w:jc w:val="center"/>
        <w:rPr>
          <w:rFonts w:cs="B Zar"/>
          <w:sz w:val="32"/>
          <w:szCs w:val="32"/>
          <w:rtl/>
        </w:rPr>
      </w:pPr>
      <w:r w:rsidRPr="00777826">
        <w:rPr>
          <w:rFonts w:cs="B Zar" w:hint="cs"/>
          <w:sz w:val="32"/>
          <w:szCs w:val="32"/>
          <w:rtl/>
        </w:rPr>
        <w:t>مریم وطنی</w:t>
      </w:r>
    </w:p>
    <w:p w:rsidR="007E490A" w:rsidRPr="00777826" w:rsidRDefault="007E490A" w:rsidP="007E490A">
      <w:pPr>
        <w:jc w:val="center"/>
        <w:rPr>
          <w:rFonts w:cs="B Zar"/>
          <w:sz w:val="32"/>
          <w:szCs w:val="32"/>
          <w:rtl/>
        </w:rPr>
      </w:pPr>
      <w:r w:rsidRPr="00777826">
        <w:rPr>
          <w:rFonts w:cs="B Zar" w:hint="cs"/>
          <w:sz w:val="32"/>
          <w:szCs w:val="32"/>
          <w:rtl/>
        </w:rPr>
        <w:t>شهریور 99</w:t>
      </w:r>
    </w:p>
    <w:p w:rsidR="007E490A" w:rsidRPr="00777826" w:rsidRDefault="007E490A" w:rsidP="007E490A">
      <w:pPr>
        <w:jc w:val="center"/>
        <w:rPr>
          <w:rFonts w:cs="B Zar"/>
          <w:sz w:val="32"/>
          <w:szCs w:val="32"/>
          <w:rtl/>
        </w:rPr>
      </w:pPr>
      <w:r w:rsidRPr="00777826">
        <w:rPr>
          <w:rFonts w:cs="B Zar" w:hint="cs"/>
          <w:sz w:val="32"/>
          <w:szCs w:val="32"/>
          <w:rtl/>
        </w:rPr>
        <w:t>طراحی الگوریتم</w:t>
      </w:r>
    </w:p>
    <w:p w:rsidR="007E490A" w:rsidRPr="00777826" w:rsidRDefault="007E490A" w:rsidP="007E490A">
      <w:pPr>
        <w:jc w:val="center"/>
        <w:rPr>
          <w:rFonts w:cs="B Zar"/>
          <w:sz w:val="32"/>
          <w:szCs w:val="32"/>
          <w:rtl/>
        </w:rPr>
      </w:pPr>
      <w:r w:rsidRPr="00777826">
        <w:rPr>
          <w:rFonts w:cs="B Zar" w:hint="cs"/>
          <w:sz w:val="32"/>
          <w:szCs w:val="32"/>
          <w:rtl/>
        </w:rPr>
        <w:t>استاد: دکتر علی رضوی</w:t>
      </w:r>
    </w:p>
    <w:p w:rsidR="007E490A" w:rsidRPr="00284F5F" w:rsidRDefault="007E490A">
      <w:pPr>
        <w:rPr>
          <w:sz w:val="28"/>
          <w:szCs w:val="28"/>
          <w:rtl/>
        </w:rPr>
      </w:pPr>
    </w:p>
    <w:p w:rsidR="00233AC5" w:rsidRPr="00284F5F" w:rsidRDefault="00233AC5">
      <w:pPr>
        <w:rPr>
          <w:sz w:val="28"/>
          <w:szCs w:val="28"/>
          <w:rtl/>
        </w:rPr>
      </w:pPr>
    </w:p>
    <w:tbl>
      <w:tblPr>
        <w:tblStyle w:val="TableGrid"/>
        <w:bidiVisual/>
        <w:tblW w:w="0" w:type="auto"/>
        <w:shd w:val="clear" w:color="auto" w:fill="A8D08D" w:themeFill="accent6" w:themeFillTint="99"/>
        <w:tblLook w:val="04A0" w:firstRow="1" w:lastRow="0" w:firstColumn="1" w:lastColumn="0" w:noHBand="0" w:noVBand="1"/>
      </w:tblPr>
      <w:tblGrid>
        <w:gridCol w:w="10762"/>
      </w:tblGrid>
      <w:tr w:rsidR="0085257D" w:rsidRPr="00284F5F" w:rsidTr="00233AC5">
        <w:tc>
          <w:tcPr>
            <w:tcW w:w="1076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double" w:sz="4" w:space="0" w:color="000000" w:themeColor="text1"/>
              <w:right w:val="single" w:sz="4" w:space="0" w:color="FFFFFF" w:themeColor="background1"/>
            </w:tcBorders>
            <w:shd w:val="clear" w:color="auto" w:fill="F4B083" w:themeFill="accent2" w:themeFillTint="99"/>
          </w:tcPr>
          <w:p w:rsidR="0085257D" w:rsidRPr="00284F5F" w:rsidRDefault="0085257D" w:rsidP="007E4A53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 w:cs="B Titr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lastRenderedPageBreak/>
              <w:t>سوالات تستی</w:t>
            </w:r>
            <w:r w:rsidR="003F7C9B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 xml:space="preserve"> ( </w:t>
            </w:r>
            <w:r w:rsidR="007E4A53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>تابستان 96</w:t>
            </w:r>
            <w:r w:rsidR="003F7C9B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 xml:space="preserve"> )</w:t>
            </w:r>
            <w:r w:rsidR="000E1C1D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 xml:space="preserve"> / سوالات فرد</w:t>
            </w:r>
          </w:p>
        </w:tc>
      </w:tr>
    </w:tbl>
    <w:p w:rsidR="001B148D" w:rsidRPr="00284F5F" w:rsidRDefault="007E4A53" w:rsidP="00D346D7">
      <w:pPr>
        <w:tabs>
          <w:tab w:val="left" w:pos="-613"/>
        </w:tabs>
        <w:spacing w:before="480"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1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D346D7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تابع زمانی زیر مربوط به کدام مسئله بازگشتی می‌باشد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D346D7" w:rsidRPr="00284F5F" w:rsidRDefault="00D346D7" w:rsidP="00D346D7">
      <w:pPr>
        <w:tabs>
          <w:tab w:val="left" w:pos="-613"/>
        </w:tabs>
        <w:spacing w:line="360" w:lineRule="auto"/>
        <w:jc w:val="righ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position w:val="-34"/>
          <w:sz w:val="28"/>
          <w:szCs w:val="28"/>
        </w:rPr>
        <w:object w:dxaOrig="40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1pt;height:40.2pt" o:ole="">
            <v:imagedata r:id="rId5" o:title=""/>
          </v:shape>
          <o:OLEObject Type="Embed" ProgID="Equation.DSMT4" ShapeID="_x0000_i1025" DrawAspect="Content" ObjectID="_1660437262" r:id="rId6"/>
        </w:object>
      </w:r>
    </w:p>
    <w:p w:rsidR="001B148D" w:rsidRPr="00284F5F" w:rsidRDefault="001B148D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D346D7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فاکتوریل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D346D7" w:rsidRPr="00284F5F">
        <w:rPr>
          <w:rFonts w:eastAsia="Times New Roman" w:hint="cs"/>
          <w:color w:val="auto"/>
          <w:sz w:val="28"/>
          <w:szCs w:val="28"/>
          <w:rtl/>
        </w:rPr>
        <w:t>دنباله فیبوناچی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D346D7" w:rsidRPr="00284F5F">
        <w:rPr>
          <w:rFonts w:eastAsia="Times New Roman" w:hint="cs"/>
          <w:color w:val="auto"/>
          <w:sz w:val="28"/>
          <w:szCs w:val="28"/>
          <w:rtl/>
        </w:rPr>
        <w:t>مرتب سازی ادغامی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4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D346D7"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برج هانوی</w:t>
      </w:r>
      <w:r w:rsidRPr="00284F5F">
        <w:rPr>
          <w:rFonts w:eastAsia="Times New Roman" w:hint="cs"/>
          <w:color w:val="1F3864" w:themeColor="accent5" w:themeShade="80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این تابع زمانی مربوط به برج هانوی است.</w:t>
      </w:r>
    </w:p>
    <w:p w:rsidR="003F7C9B" w:rsidRPr="00284F5F" w:rsidRDefault="00D346D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تابع بازگشتی زیر را برای مسئله برج هانوی می‌نویسیم:</w:t>
      </w:r>
    </w:p>
    <w:p w:rsidR="00D346D7" w:rsidRPr="00284F5F" w:rsidRDefault="00A62E2F" w:rsidP="00A62E2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jc w:val="right"/>
        <w:rPr>
          <w:sz w:val="28"/>
          <w:szCs w:val="28"/>
        </w:rPr>
      </w:pPr>
      <w:r w:rsidRPr="00284F5F">
        <w:rPr>
          <w:sz w:val="28"/>
          <w:szCs w:val="28"/>
        </w:rPr>
        <w:t xml:space="preserve">Void Tower (int </w:t>
      </w:r>
      <w:proofErr w:type="gramStart"/>
      <w:r w:rsidRPr="00284F5F">
        <w:rPr>
          <w:sz w:val="28"/>
          <w:szCs w:val="28"/>
        </w:rPr>
        <w:t>n ,</w:t>
      </w:r>
      <w:proofErr w:type="gramEnd"/>
      <w:r w:rsidRPr="00284F5F">
        <w:rPr>
          <w:sz w:val="28"/>
          <w:szCs w:val="28"/>
        </w:rPr>
        <w:t xml:space="preserve"> peg A , peg B , peg C)</w:t>
      </w:r>
    </w:p>
    <w:p w:rsidR="00A62E2F" w:rsidRPr="00284F5F" w:rsidRDefault="00A62E2F" w:rsidP="00A62E2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sz w:val="28"/>
          <w:szCs w:val="28"/>
        </w:rPr>
        <w:t>{</w:t>
      </w:r>
    </w:p>
    <w:p w:rsidR="00D346D7" w:rsidRPr="00284F5F" w:rsidRDefault="00A62E2F" w:rsidP="00A62E2F">
      <w:pPr>
        <w:tabs>
          <w:tab w:val="right" w:pos="10063"/>
        </w:tabs>
        <w:spacing w:line="240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color w:val="auto"/>
          <w:sz w:val="28"/>
          <w:szCs w:val="28"/>
          <w:rtl/>
        </w:rPr>
        <w:tab/>
      </w:r>
      <w:r w:rsidR="00D346D7" w:rsidRPr="00284F5F">
        <w:rPr>
          <w:rFonts w:eastAsia="Times New Roman" w:hint="cs"/>
          <w:color w:val="auto"/>
          <w:sz w:val="28"/>
          <w:szCs w:val="28"/>
          <w:rtl/>
        </w:rPr>
        <w:t xml:space="preserve">دیسک های محور </w:t>
      </w:r>
      <w:r w:rsidR="00D346D7" w:rsidRPr="00284F5F">
        <w:rPr>
          <w:rFonts w:eastAsia="Times New Roman"/>
          <w:color w:val="auto"/>
          <w:sz w:val="28"/>
          <w:szCs w:val="28"/>
        </w:rPr>
        <w:t>A</w:t>
      </w:r>
      <w:r w:rsidR="00D346D7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ه محور </w:t>
      </w:r>
      <w:r w:rsidR="00D346D7" w:rsidRPr="00284F5F">
        <w:rPr>
          <w:rFonts w:eastAsia="Times New Roman"/>
          <w:color w:val="auto"/>
          <w:sz w:val="28"/>
          <w:szCs w:val="28"/>
          <w:lang w:bidi="fa-IR"/>
        </w:rPr>
        <w:t>B</w:t>
      </w:r>
      <w:r w:rsidR="00D346D7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منتقل می‌شود //</w:t>
      </w:r>
    </w:p>
    <w:p w:rsidR="00D346D7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rtl/>
          <w:lang w:bidi="fa-IR"/>
        </w:rPr>
        <w:tab/>
      </w:r>
      <w:r w:rsidRPr="00284F5F">
        <w:rPr>
          <w:rFonts w:eastAsia="Times New Roman"/>
          <w:color w:val="auto"/>
          <w:sz w:val="28"/>
          <w:szCs w:val="28"/>
          <w:lang w:bidi="fa-IR"/>
        </w:rPr>
        <w:t>if (n==1)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ab/>
      </w:r>
      <w:r w:rsidRPr="00284F5F">
        <w:rPr>
          <w:rFonts w:eastAsia="Times New Roman"/>
          <w:color w:val="auto"/>
          <w:sz w:val="28"/>
          <w:szCs w:val="28"/>
          <w:lang w:bidi="fa-IR"/>
        </w:rPr>
        <w:tab/>
        <w:t>Move top disk on A to C;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ab/>
        <w:t>else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ab/>
        <w:t>{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ab/>
      </w:r>
      <w:r w:rsidRPr="00284F5F">
        <w:rPr>
          <w:rFonts w:eastAsia="Times New Roman"/>
          <w:color w:val="auto"/>
          <w:sz w:val="28"/>
          <w:szCs w:val="28"/>
          <w:lang w:bidi="fa-IR"/>
        </w:rPr>
        <w:tab/>
        <w:t>Tower (n-</w:t>
      </w:r>
      <w:proofErr w:type="gramStart"/>
      <w:r w:rsidRPr="00284F5F">
        <w:rPr>
          <w:rFonts w:eastAsia="Times New Roman"/>
          <w:color w:val="auto"/>
          <w:sz w:val="28"/>
          <w:szCs w:val="28"/>
          <w:lang w:bidi="fa-IR"/>
        </w:rPr>
        <w:t>1 ,</w:t>
      </w:r>
      <w:proofErr w:type="gramEnd"/>
      <w:r w:rsidRPr="00284F5F">
        <w:rPr>
          <w:rFonts w:eastAsia="Times New Roman"/>
          <w:color w:val="auto"/>
          <w:sz w:val="28"/>
          <w:szCs w:val="28"/>
          <w:lang w:bidi="fa-IR"/>
        </w:rPr>
        <w:t xml:space="preserve"> A , B , C);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ab/>
      </w:r>
      <w:r w:rsidRPr="00284F5F">
        <w:rPr>
          <w:rFonts w:eastAsia="Times New Roman"/>
          <w:color w:val="auto"/>
          <w:sz w:val="28"/>
          <w:szCs w:val="28"/>
          <w:lang w:bidi="fa-IR"/>
        </w:rPr>
        <w:tab/>
        <w:t>Move top disk on A to C;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ab/>
      </w:r>
      <w:r w:rsidRPr="00284F5F">
        <w:rPr>
          <w:rFonts w:eastAsia="Times New Roman"/>
          <w:color w:val="auto"/>
          <w:sz w:val="28"/>
          <w:szCs w:val="28"/>
          <w:lang w:bidi="fa-IR"/>
        </w:rPr>
        <w:tab/>
        <w:t>Tower (n-</w:t>
      </w:r>
      <w:proofErr w:type="gramStart"/>
      <w:r w:rsidRPr="00284F5F">
        <w:rPr>
          <w:rFonts w:eastAsia="Times New Roman"/>
          <w:color w:val="auto"/>
          <w:sz w:val="28"/>
          <w:szCs w:val="28"/>
          <w:lang w:bidi="fa-IR"/>
        </w:rPr>
        <w:t>1 ,</w:t>
      </w:r>
      <w:proofErr w:type="gramEnd"/>
      <w:r w:rsidRPr="00284F5F">
        <w:rPr>
          <w:rFonts w:eastAsia="Times New Roman"/>
          <w:color w:val="auto"/>
          <w:sz w:val="28"/>
          <w:szCs w:val="28"/>
          <w:lang w:bidi="fa-IR"/>
        </w:rPr>
        <w:t xml:space="preserve"> B , A , C);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ab/>
        <w:t>}</w:t>
      </w:r>
    </w:p>
    <w:p w:rsidR="00A62E2F" w:rsidRPr="00284F5F" w:rsidRDefault="00A62E2F" w:rsidP="00A62E2F">
      <w:pPr>
        <w:tabs>
          <w:tab w:val="left" w:pos="-567"/>
        </w:tabs>
        <w:bidi w:val="0"/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/>
          <w:color w:val="auto"/>
          <w:sz w:val="28"/>
          <w:szCs w:val="28"/>
          <w:lang w:bidi="fa-IR"/>
        </w:rPr>
        <w:t>}</w:t>
      </w:r>
    </w:p>
    <w:p w:rsidR="00D346D7" w:rsidRPr="00284F5F" w:rsidRDefault="00D346D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در تابع بالا زمانی که </w:t>
      </w:r>
      <w:r w:rsidRPr="00284F5F">
        <w:rPr>
          <w:position w:val="-4"/>
          <w:sz w:val="28"/>
          <w:szCs w:val="28"/>
        </w:rPr>
        <w:object w:dxaOrig="580" w:dyaOrig="279">
          <v:shape id="_x0000_i1026" type="#_x0000_t75" style="width:28.45pt;height:13.4pt" o:ole="">
            <v:imagedata r:id="rId7" o:title=""/>
          </v:shape>
          <o:OLEObject Type="Embed" ProgID="Equation.DSMT4" ShapeID="_x0000_i1026" DrawAspect="Content" ObjectID="_1660437263" r:id="rId8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اشد، در این صورت زمان اجرا الگوریتم برابر </w:t>
      </w:r>
      <w:r w:rsidRPr="00284F5F">
        <w:rPr>
          <w:position w:val="-12"/>
          <w:sz w:val="28"/>
          <w:szCs w:val="28"/>
        </w:rPr>
        <w:object w:dxaOrig="560" w:dyaOrig="360">
          <v:shape id="_x0000_i1027" type="#_x0000_t75" style="width:27.65pt;height:17.6pt" o:ole="">
            <v:imagedata r:id="rId9" o:title=""/>
          </v:shape>
          <o:OLEObject Type="Embed" ProgID="Equation.DSMT4" ShapeID="_x0000_i1027" DrawAspect="Content" ObjectID="_1660437264" r:id="rId10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خواهد بود. در صورتی که </w:t>
      </w:r>
      <w:r w:rsidRPr="00284F5F">
        <w:rPr>
          <w:position w:val="-4"/>
          <w:sz w:val="28"/>
          <w:szCs w:val="28"/>
        </w:rPr>
        <w:object w:dxaOrig="580" w:dyaOrig="279">
          <v:shape id="_x0000_i1028" type="#_x0000_t75" style="width:28.45pt;height:13.4pt" o:ole="">
            <v:imagedata r:id="rId11" o:title=""/>
          </v:shape>
          <o:OLEObject Type="Embed" ProgID="Equation.DSMT4" ShapeID="_x0000_i1028" DrawAspect="Content" ObjectID="_1660437265" r:id="rId12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اشد، در این صورت زمان اجرا برابر </w:t>
      </w:r>
      <w:r w:rsidRPr="00284F5F">
        <w:rPr>
          <w:position w:val="-12"/>
          <w:sz w:val="28"/>
          <w:szCs w:val="28"/>
        </w:rPr>
        <w:object w:dxaOrig="1840" w:dyaOrig="360">
          <v:shape id="_x0000_i1029" type="#_x0000_t75" style="width:91.25pt;height:17.6pt" o:ole="">
            <v:imagedata r:id="rId13" o:title=""/>
          </v:shape>
          <o:OLEObject Type="Embed" ProgID="Equation.DSMT4" ShapeID="_x0000_i1029" DrawAspect="Content" ObjectID="_1660437266" r:id="rId14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خواهد بود. بنابراین:</w:t>
      </w:r>
    </w:p>
    <w:p w:rsidR="00D346D7" w:rsidRPr="00284F5F" w:rsidRDefault="00D346D7" w:rsidP="00D346D7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position w:val="-34"/>
          <w:sz w:val="28"/>
          <w:szCs w:val="28"/>
        </w:rPr>
        <w:object w:dxaOrig="4020" w:dyaOrig="820">
          <v:shape id="_x0000_i1030" type="#_x0000_t75" style="width:200.1pt;height:40.2pt" o:ole="">
            <v:imagedata r:id="rId5" o:title=""/>
          </v:shape>
          <o:OLEObject Type="Embed" ProgID="Equation.DSMT4" ShapeID="_x0000_i1030" DrawAspect="Content" ObjectID="_1660437267" r:id="rId15"/>
        </w:object>
      </w:r>
    </w:p>
    <w:p w:rsidR="00D346D7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بررسی سایر گزینه ها:</w:t>
      </w:r>
    </w:p>
    <w:p w:rsidR="00A62E2F" w:rsidRPr="00284F5F" w:rsidRDefault="00A62E2F" w:rsidP="00A62E2F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:  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position w:val="-34"/>
          <w:sz w:val="28"/>
          <w:szCs w:val="28"/>
        </w:rPr>
        <w:object w:dxaOrig="4060" w:dyaOrig="820">
          <v:shape id="_x0000_i1031" type="#_x0000_t75" style="width:201.75pt;height:40.2pt" o:ole="">
            <v:imagedata r:id="rId16" o:title=""/>
          </v:shape>
          <o:OLEObject Type="Embed" ProgID="Equation.DSMT4" ShapeID="_x0000_i1031" DrawAspect="Content" ObjectID="_1660437268" r:id="rId17"/>
        </w:object>
      </w:r>
    </w:p>
    <w:p w:rsidR="00A62E2F" w:rsidRPr="00284F5F" w:rsidRDefault="00A62E2F" w:rsidP="00A62E2F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:    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position w:val="-54"/>
          <w:sz w:val="28"/>
          <w:szCs w:val="28"/>
        </w:rPr>
        <w:object w:dxaOrig="5380" w:dyaOrig="1219">
          <v:shape id="_x0000_i1032" type="#_x0000_t75" style="width:267.9pt;height:60.3pt" o:ole="">
            <v:imagedata r:id="rId18" o:title=""/>
          </v:shape>
          <o:OLEObject Type="Embed" ProgID="Equation.DSMT4" ShapeID="_x0000_i1032" DrawAspect="Content" ObjectID="_1660437269" r:id="rId19"/>
        </w:object>
      </w:r>
    </w:p>
    <w:p w:rsidR="00A62E2F" w:rsidRPr="00284F5F" w:rsidRDefault="00A62E2F" w:rsidP="00A62E2F">
      <w:pPr>
        <w:tabs>
          <w:tab w:val="right" w:pos="10772"/>
        </w:tabs>
        <w:spacing w:line="276" w:lineRule="auto"/>
        <w:ind w:left="49"/>
        <w:rPr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:    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position w:val="-42"/>
          <w:sz w:val="28"/>
          <w:szCs w:val="28"/>
        </w:rPr>
        <w:object w:dxaOrig="4099" w:dyaOrig="980">
          <v:shape id="_x0000_i1033" type="#_x0000_t75" style="width:204.3pt;height:48.55pt" o:ole="">
            <v:imagedata r:id="rId20" o:title=""/>
          </v:shape>
          <o:OLEObject Type="Embed" ProgID="Equation.DSMT4" ShapeID="_x0000_i1033" DrawAspect="Content" ObjectID="_1660437270" r:id="rId21"/>
        </w:object>
      </w:r>
    </w:p>
    <w:p w:rsidR="00A62E2F" w:rsidRPr="00284F5F" w:rsidRDefault="00A62E2F" w:rsidP="00A62E2F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A62E2F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1B148D" w:rsidRPr="00284F5F" w:rsidRDefault="007E4A53" w:rsidP="00E62ABC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3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EC78DE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عملکرد تابع زیر چیست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>int F (int a, int b)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>{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if (b==0)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</w:r>
      <w:r w:rsidRPr="00284F5F">
        <w:rPr>
          <w:b/>
          <w:bCs/>
          <w:sz w:val="28"/>
          <w:szCs w:val="28"/>
        </w:rPr>
        <w:tab/>
        <w:t>return (1);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else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</w:r>
      <w:r w:rsidRPr="00284F5F">
        <w:rPr>
          <w:b/>
          <w:bCs/>
          <w:sz w:val="28"/>
          <w:szCs w:val="28"/>
        </w:rPr>
        <w:tab/>
        <w:t>return (a*F(</w:t>
      </w:r>
      <w:proofErr w:type="gramStart"/>
      <w:r w:rsidRPr="00284F5F">
        <w:rPr>
          <w:b/>
          <w:bCs/>
          <w:sz w:val="28"/>
          <w:szCs w:val="28"/>
        </w:rPr>
        <w:t>a,b</w:t>
      </w:r>
      <w:proofErr w:type="gramEnd"/>
      <w:r w:rsidRPr="00284F5F">
        <w:rPr>
          <w:b/>
          <w:bCs/>
          <w:sz w:val="28"/>
          <w:szCs w:val="28"/>
        </w:rPr>
        <w:t>-1));</w:t>
      </w:r>
    </w:p>
    <w:p w:rsidR="00314B32" w:rsidRPr="00284F5F" w:rsidRDefault="00314B32" w:rsidP="00A62E2F">
      <w:pPr>
        <w:tabs>
          <w:tab w:val="left" w:pos="-613"/>
        </w:tabs>
        <w:bidi w:val="0"/>
        <w:spacing w:line="48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>}</w:t>
      </w:r>
    </w:p>
    <w:p w:rsidR="001B148D" w:rsidRPr="00284F5F" w:rsidRDefault="001B148D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314B32" w:rsidRPr="00284F5F">
        <w:rPr>
          <w:b/>
          <w:bCs/>
          <w:color w:val="1F3864" w:themeColor="accent5" w:themeShade="80"/>
          <w:position w:val="-6"/>
          <w:sz w:val="28"/>
          <w:szCs w:val="28"/>
        </w:rPr>
        <w:object w:dxaOrig="340" w:dyaOrig="420">
          <v:shape id="_x0000_i1034" type="#_x0000_t75" style="width:16.75pt;height:20.95pt" o:ole="">
            <v:imagedata r:id="rId22" o:title=""/>
          </v:shape>
          <o:OLEObject Type="Embed" ProgID="Equation.DSMT4" ShapeID="_x0000_i1034" DrawAspect="Content" ObjectID="_1660437271" r:id="rId2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314B32" w:rsidRPr="00284F5F">
        <w:rPr>
          <w:position w:val="-6"/>
          <w:sz w:val="28"/>
          <w:szCs w:val="28"/>
        </w:rPr>
        <w:object w:dxaOrig="340" w:dyaOrig="420">
          <v:shape id="_x0000_i1035" type="#_x0000_t75" style="width:16.75pt;height:20.95pt" o:ole="">
            <v:imagedata r:id="rId24" o:title=""/>
          </v:shape>
          <o:OLEObject Type="Embed" ProgID="Equation.DSMT4" ShapeID="_x0000_i1035" DrawAspect="Content" ObjectID="_1660437272" r:id="rId2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314B32" w:rsidRPr="00284F5F">
        <w:rPr>
          <w:position w:val="-6"/>
          <w:sz w:val="28"/>
          <w:szCs w:val="28"/>
        </w:rPr>
        <w:object w:dxaOrig="580" w:dyaOrig="300">
          <v:shape id="_x0000_i1036" type="#_x0000_t75" style="width:28.45pt;height:15.05pt" o:ole="">
            <v:imagedata r:id="rId26" o:title=""/>
          </v:shape>
          <o:OLEObject Type="Embed" ProgID="Equation.DSMT4" ShapeID="_x0000_i1036" DrawAspect="Content" ObjectID="_1660437273" r:id="rId2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314B32" w:rsidRPr="00284F5F">
        <w:rPr>
          <w:position w:val="-6"/>
          <w:sz w:val="28"/>
          <w:szCs w:val="28"/>
        </w:rPr>
        <w:object w:dxaOrig="620" w:dyaOrig="300">
          <v:shape id="_x0000_i1037" type="#_x0000_t75" style="width:31pt;height:15.05pt" o:ole="">
            <v:imagedata r:id="rId28" o:title=""/>
          </v:shape>
          <o:OLEObject Type="Embed" ProgID="Equation.DSMT4" ShapeID="_x0000_i1037" DrawAspect="Content" ObjectID="_1660437274" r:id="rId2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314B32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می‌توان با عددگذاری عملکرد تابع را یافت.</w:t>
      </w:r>
    </w:p>
    <w:p w:rsidR="00314B32" w:rsidRPr="00284F5F" w:rsidRDefault="00314B32" w:rsidP="00482F0A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مثلاً با فرض اینکه </w:t>
      </w:r>
      <w:r w:rsidRPr="00284F5F">
        <w:rPr>
          <w:position w:val="-6"/>
          <w:sz w:val="28"/>
          <w:szCs w:val="28"/>
        </w:rPr>
        <w:object w:dxaOrig="620" w:dyaOrig="300">
          <v:shape id="_x0000_i1038" type="#_x0000_t75" style="width:31pt;height:15.05pt" o:ole="">
            <v:imagedata r:id="rId30" o:title=""/>
          </v:shape>
          <o:OLEObject Type="Embed" ProgID="Equation.DSMT4" ShapeID="_x0000_i1038" DrawAspect="Content" ObjectID="_1660437275" r:id="rId31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Pr="00284F5F">
        <w:rPr>
          <w:position w:val="-6"/>
          <w:sz w:val="28"/>
          <w:szCs w:val="28"/>
        </w:rPr>
        <w:object w:dxaOrig="620" w:dyaOrig="300">
          <v:shape id="_x0000_i1039" type="#_x0000_t75" style="width:31pt;height:15.05pt" o:ole="">
            <v:imagedata r:id="rId32" o:title=""/>
          </v:shape>
          <o:OLEObject Type="Embed" ProgID="Equation.DSMT4" ShapeID="_x0000_i1039" DrawAspect="Content" ObjectID="_1660437276" r:id="rId33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اشد، داریم:</w:t>
      </w:r>
    </w:p>
    <w:p w:rsidR="003F7C9B" w:rsidRPr="00284F5F" w:rsidRDefault="00482F0A" w:rsidP="006A4F6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position w:val="-124"/>
          <w:sz w:val="28"/>
          <w:szCs w:val="28"/>
        </w:rPr>
        <w:object w:dxaOrig="3159" w:dyaOrig="2620">
          <v:shape id="_x0000_i1040" type="#_x0000_t75" style="width:157.4pt;height:129.75pt" o:ole="">
            <v:imagedata r:id="rId34" o:title=""/>
          </v:shape>
          <o:OLEObject Type="Embed" ProgID="Equation.DSMT4" ShapeID="_x0000_i1040" DrawAspect="Content" ObjectID="_1660437277" r:id="rId35"/>
        </w:object>
      </w:r>
    </w:p>
    <w:p w:rsidR="00314B32" w:rsidRPr="00284F5F" w:rsidRDefault="00482F0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در نتیجه 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صحیح است.</w:t>
      </w: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1B148D" w:rsidRPr="00284F5F" w:rsidRDefault="007E4A53" w:rsidP="00E62ABC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5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2A1C80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خروجی تابع زیر به ازای </w:t>
      </w:r>
      <w:r w:rsidR="002A1C80" w:rsidRPr="00284F5F">
        <w:rPr>
          <w:position w:val="-12"/>
          <w:sz w:val="28"/>
          <w:szCs w:val="28"/>
        </w:rPr>
        <w:object w:dxaOrig="780" w:dyaOrig="360">
          <v:shape id="_x0000_i1041" type="#_x0000_t75" style="width:38.5pt;height:17.6pt" o:ole="">
            <v:imagedata r:id="rId36" o:title=""/>
          </v:shape>
          <o:OLEObject Type="Embed" ProgID="Equation.DSMT4" ShapeID="_x0000_i1041" DrawAspect="Content" ObjectID="_1660437278" r:id="rId37"/>
        </w:object>
      </w:r>
      <w:r w:rsidR="002A1C80"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 چیست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>int F (int m, int n)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>{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if ((m==1) | | (n==0) | | (m==n))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</w:r>
      <w:r w:rsidRPr="00284F5F">
        <w:rPr>
          <w:b/>
          <w:bCs/>
          <w:sz w:val="28"/>
          <w:szCs w:val="28"/>
        </w:rPr>
        <w:tab/>
        <w:t>return (1);</w:t>
      </w:r>
    </w:p>
    <w:p w:rsidR="00314B32" w:rsidRPr="00284F5F" w:rsidRDefault="00314B32" w:rsidP="00314B32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else</w:t>
      </w:r>
    </w:p>
    <w:p w:rsidR="00314B32" w:rsidRPr="00284F5F" w:rsidRDefault="00314B32" w:rsidP="00A62E2F">
      <w:pPr>
        <w:tabs>
          <w:tab w:val="left" w:pos="-613"/>
        </w:tabs>
        <w:bidi w:val="0"/>
        <w:spacing w:line="48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</w:r>
      <w:r w:rsidRPr="00284F5F">
        <w:rPr>
          <w:b/>
          <w:bCs/>
          <w:sz w:val="28"/>
          <w:szCs w:val="28"/>
        </w:rPr>
        <w:tab/>
        <w:t>return (</w:t>
      </w:r>
      <w:proofErr w:type="gramStart"/>
      <w:r w:rsidRPr="00284F5F">
        <w:rPr>
          <w:b/>
          <w:bCs/>
          <w:sz w:val="28"/>
          <w:szCs w:val="28"/>
        </w:rPr>
        <w:t>F(</w:t>
      </w:r>
      <w:proofErr w:type="gramEnd"/>
      <w:r w:rsidRPr="00284F5F">
        <w:rPr>
          <w:b/>
          <w:bCs/>
          <w:sz w:val="28"/>
          <w:szCs w:val="28"/>
        </w:rPr>
        <w:t>m-1, n) + F(m-1,n-1));</w:t>
      </w:r>
    </w:p>
    <w:p w:rsidR="001B148D" w:rsidRPr="00284F5F" w:rsidRDefault="001B148D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EC78DE" w:rsidRPr="00284F5F">
        <w:rPr>
          <w:position w:val="-6"/>
          <w:sz w:val="28"/>
          <w:szCs w:val="28"/>
        </w:rPr>
        <w:object w:dxaOrig="200" w:dyaOrig="300">
          <v:shape id="_x0000_i1042" type="#_x0000_t75" style="width:10.05pt;height:15.05pt" o:ole="">
            <v:imagedata r:id="rId38" o:title=""/>
          </v:shape>
          <o:OLEObject Type="Embed" ProgID="Equation.DSMT4" ShapeID="_x0000_i1042" DrawAspect="Content" ObjectID="_1660437279" r:id="rId3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2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EC78DE" w:rsidRPr="00284F5F">
        <w:rPr>
          <w:b/>
          <w:bCs/>
          <w:color w:val="1F3864" w:themeColor="accent5" w:themeShade="80"/>
          <w:position w:val="-4"/>
          <w:sz w:val="28"/>
          <w:szCs w:val="28"/>
        </w:rPr>
        <w:object w:dxaOrig="220" w:dyaOrig="279">
          <v:shape id="_x0000_i1043" type="#_x0000_t75" style="width:10.9pt;height:13.4pt" o:ole="">
            <v:imagedata r:id="rId40" o:title=""/>
          </v:shape>
          <o:OLEObject Type="Embed" ProgID="Equation.DSMT4" ShapeID="_x0000_i1043" DrawAspect="Content" ObjectID="_1660437280" r:id="rId4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EC78DE" w:rsidRPr="00284F5F">
        <w:rPr>
          <w:position w:val="-6"/>
          <w:sz w:val="28"/>
          <w:szCs w:val="28"/>
        </w:rPr>
        <w:object w:dxaOrig="200" w:dyaOrig="300">
          <v:shape id="_x0000_i1044" type="#_x0000_t75" style="width:10.05pt;height:15.05pt" o:ole="">
            <v:imagedata r:id="rId42" o:title=""/>
          </v:shape>
          <o:OLEObject Type="Embed" ProgID="Equation.DSMT4" ShapeID="_x0000_i1044" DrawAspect="Content" ObjectID="_1660437281" r:id="rId4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EC78DE" w:rsidRPr="00284F5F">
        <w:rPr>
          <w:position w:val="-6"/>
          <w:sz w:val="28"/>
          <w:szCs w:val="28"/>
        </w:rPr>
        <w:object w:dxaOrig="200" w:dyaOrig="300">
          <v:shape id="_x0000_i1045" type="#_x0000_t75" style="width:10.05pt;height:15.05pt" o:ole="">
            <v:imagedata r:id="rId44" o:title=""/>
          </v:shape>
          <o:OLEObject Type="Embed" ProgID="Equation.DSMT4" ShapeID="_x0000_i1045" DrawAspect="Content" ObjectID="_1660437282" r:id="rId4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2A1C80" w:rsidRPr="00284F5F" w:rsidRDefault="00EC78DE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sz w:val="28"/>
          <w:szCs w:val="28"/>
          <w:rtl/>
          <w:lang w:bidi="fa-IR"/>
        </w:rPr>
      </w:pPr>
      <w:r w:rsidRPr="00284F5F">
        <w:rPr>
          <w:rFonts w:eastAsia="Times New Roman" w:hint="cs"/>
          <w:sz w:val="28"/>
          <w:szCs w:val="28"/>
          <w:rtl/>
          <w:lang w:bidi="fa-IR"/>
        </w:rPr>
        <w:t>مراحل اجرای الگوریتم بالا را به ازای مقادیر داده شده، در شکل زیر نمایش می‌دهیم:</w:t>
      </w:r>
    </w:p>
    <w:p w:rsidR="00EC78DE" w:rsidRPr="00284F5F" w:rsidRDefault="00EC78DE" w:rsidP="00EC78DE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jc w:val="center"/>
        <w:rPr>
          <w:rFonts w:eastAsia="Times New Roman"/>
          <w:sz w:val="28"/>
          <w:szCs w:val="28"/>
          <w:rtl/>
          <w:lang w:bidi="fa-IR"/>
        </w:rPr>
      </w:pPr>
      <w:r w:rsidRPr="00284F5F">
        <w:rPr>
          <w:rFonts w:eastAsia="Times New Roman"/>
          <w:noProof/>
          <w:sz w:val="28"/>
          <w:szCs w:val="28"/>
        </w:rPr>
        <w:drawing>
          <wp:inline distT="0" distB="0" distL="0" distR="0">
            <wp:extent cx="4101630" cy="4108862"/>
            <wp:effectExtent l="0" t="0" r="0" b="635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098" cy="4125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8DE" w:rsidRPr="00284F5F" w:rsidRDefault="00EC78DE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sz w:val="28"/>
          <w:szCs w:val="28"/>
          <w:rtl/>
          <w:lang w:bidi="fa-IR"/>
        </w:rPr>
      </w:pPr>
      <w:r w:rsidRPr="00284F5F">
        <w:rPr>
          <w:rFonts w:eastAsia="Times New Roman" w:hint="cs"/>
          <w:sz w:val="28"/>
          <w:szCs w:val="28"/>
          <w:rtl/>
          <w:lang w:bidi="fa-IR"/>
        </w:rPr>
        <w:t xml:space="preserve">شکل بالا مراحل محاسبه مقدار تابع بازگشتی را در دو مرحله فراخوانی و بازگشت نشان می‌‌دهد و در نهایت مقدار </w:t>
      </w:r>
      <w:r w:rsidRPr="00284F5F">
        <w:rPr>
          <w:position w:val="-4"/>
          <w:sz w:val="28"/>
          <w:szCs w:val="28"/>
        </w:rPr>
        <w:object w:dxaOrig="220" w:dyaOrig="279">
          <v:shape id="_x0000_i1046" type="#_x0000_t75" style="width:10.9pt;height:13.4pt" o:ole="">
            <v:imagedata r:id="rId47" o:title=""/>
          </v:shape>
          <o:OLEObject Type="Embed" ProgID="Equation.DSMT4" ShapeID="_x0000_i1046" DrawAspect="Content" ObjectID="_1660437283" r:id="rId48"/>
        </w:object>
      </w:r>
      <w:r w:rsidRPr="00284F5F">
        <w:rPr>
          <w:rFonts w:eastAsia="Times New Roman" w:hint="cs"/>
          <w:sz w:val="28"/>
          <w:szCs w:val="28"/>
          <w:rtl/>
          <w:lang w:bidi="fa-IR"/>
        </w:rPr>
        <w:t xml:space="preserve"> را به عنوان خروجی نمایش می‌دهد.</w:t>
      </w:r>
    </w:p>
    <w:p w:rsidR="002A1C80" w:rsidRPr="00284F5F" w:rsidRDefault="002A1C80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sz w:val="28"/>
          <w:szCs w:val="28"/>
          <w:rtl/>
        </w:rPr>
      </w:pPr>
    </w:p>
    <w:p w:rsidR="001B148D" w:rsidRPr="00284F5F" w:rsidRDefault="007E4A53" w:rsidP="00A62E2F">
      <w:pPr>
        <w:tabs>
          <w:tab w:val="left" w:pos="-613"/>
        </w:tabs>
        <w:spacing w:before="480" w:line="36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7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C516C4"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>خروجی تابع بازگشتی زیر برای درخت دودویی شکل زیر چیست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C516C4" w:rsidRPr="00284F5F" w:rsidRDefault="002E333D" w:rsidP="00EC78DE">
      <w:pPr>
        <w:tabs>
          <w:tab w:val="left" w:pos="-613"/>
        </w:tabs>
        <w:spacing w:line="276" w:lineRule="auto"/>
        <w:jc w:val="right"/>
        <w:rPr>
          <w:b/>
          <w:bCs/>
          <w:sz w:val="28"/>
          <w:szCs w:val="28"/>
        </w:rPr>
      </w:pPr>
      <w:r w:rsidRPr="00284F5F">
        <w:rPr>
          <w:rFonts w:eastAsia="Calibri"/>
          <w:b/>
          <w:bCs/>
          <w:noProof/>
          <w:color w:val="auto"/>
          <w:sz w:val="28"/>
          <w:szCs w:val="28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027</wp:posOffset>
            </wp:positionV>
            <wp:extent cx="1382233" cy="1382233"/>
            <wp:effectExtent l="0" t="0" r="8890" b="889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233" cy="1382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4F5F">
        <w:rPr>
          <w:b/>
          <w:bCs/>
          <w:sz w:val="28"/>
          <w:szCs w:val="28"/>
        </w:rPr>
        <w:t>int func (Node *tree)</w:t>
      </w:r>
    </w:p>
    <w:p w:rsidR="002E333D" w:rsidRPr="00284F5F" w:rsidRDefault="002E333D" w:rsidP="002E333D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>{</w:t>
      </w:r>
    </w:p>
    <w:p w:rsidR="002E333D" w:rsidRPr="00284F5F" w:rsidRDefault="002E333D" w:rsidP="002E333D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if(tree==Null) return 0;</w:t>
      </w:r>
    </w:p>
    <w:p w:rsidR="002E333D" w:rsidRPr="00284F5F" w:rsidRDefault="002E333D" w:rsidP="002E333D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else</w:t>
      </w:r>
    </w:p>
    <w:p w:rsidR="002E333D" w:rsidRPr="00284F5F" w:rsidRDefault="002E333D" w:rsidP="002E333D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{</w:t>
      </w:r>
    </w:p>
    <w:p w:rsidR="002E333D" w:rsidRPr="00284F5F" w:rsidRDefault="002E333D" w:rsidP="002E333D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</w:r>
      <w:r w:rsidRPr="00284F5F">
        <w:rPr>
          <w:b/>
          <w:bCs/>
          <w:sz w:val="28"/>
          <w:szCs w:val="28"/>
        </w:rPr>
        <w:tab/>
        <w:t xml:space="preserve">if (tree </w:t>
      </w:r>
      <w:r w:rsidRPr="00284F5F">
        <w:rPr>
          <w:b/>
          <w:bCs/>
          <w:sz w:val="28"/>
          <w:szCs w:val="28"/>
        </w:rPr>
        <w:sym w:font="Symbol" w:char="F0AE"/>
      </w:r>
      <w:r w:rsidRPr="00284F5F">
        <w:rPr>
          <w:b/>
          <w:bCs/>
          <w:sz w:val="28"/>
          <w:szCs w:val="28"/>
        </w:rPr>
        <w:t xml:space="preserve"> left==Null &amp;&amp; tree </w:t>
      </w:r>
      <w:r w:rsidRPr="00284F5F">
        <w:rPr>
          <w:b/>
          <w:bCs/>
          <w:sz w:val="28"/>
          <w:szCs w:val="28"/>
        </w:rPr>
        <w:sym w:font="Symbol" w:char="F0AE"/>
      </w:r>
      <w:r w:rsidRPr="00284F5F">
        <w:rPr>
          <w:b/>
          <w:bCs/>
          <w:sz w:val="28"/>
          <w:szCs w:val="28"/>
        </w:rPr>
        <w:t xml:space="preserve"> right==Null)</w:t>
      </w:r>
      <w:r w:rsidRPr="00284F5F">
        <w:rPr>
          <w:b/>
          <w:bCs/>
          <w:sz w:val="28"/>
          <w:szCs w:val="28"/>
        </w:rPr>
        <w:tab/>
        <w:t>return 0;</w:t>
      </w:r>
    </w:p>
    <w:p w:rsidR="002E333D" w:rsidRPr="00284F5F" w:rsidRDefault="002E333D" w:rsidP="002E333D">
      <w:pPr>
        <w:tabs>
          <w:tab w:val="left" w:pos="-613"/>
        </w:tabs>
        <w:bidi w:val="0"/>
        <w:spacing w:line="24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</w:r>
      <w:r w:rsidRPr="00284F5F">
        <w:rPr>
          <w:b/>
          <w:bCs/>
          <w:sz w:val="28"/>
          <w:szCs w:val="28"/>
        </w:rPr>
        <w:tab/>
        <w:t xml:space="preserve">else  </w:t>
      </w:r>
      <w:r w:rsidRPr="00284F5F">
        <w:rPr>
          <w:b/>
          <w:bCs/>
          <w:sz w:val="28"/>
          <w:szCs w:val="28"/>
        </w:rPr>
        <w:tab/>
        <w:t>return (func (tree</w:t>
      </w:r>
      <w:r w:rsidRPr="00284F5F">
        <w:rPr>
          <w:b/>
          <w:bCs/>
          <w:sz w:val="28"/>
          <w:szCs w:val="28"/>
        </w:rPr>
        <w:sym w:font="Symbol" w:char="F0AE"/>
      </w:r>
      <w:r w:rsidRPr="00284F5F">
        <w:rPr>
          <w:b/>
          <w:bCs/>
          <w:sz w:val="28"/>
          <w:szCs w:val="28"/>
        </w:rPr>
        <w:t>left) + func (tree</w:t>
      </w:r>
      <w:r w:rsidRPr="00284F5F">
        <w:rPr>
          <w:b/>
          <w:bCs/>
          <w:sz w:val="28"/>
          <w:szCs w:val="28"/>
        </w:rPr>
        <w:sym w:font="Symbol" w:char="F0AE"/>
      </w:r>
      <w:r w:rsidRPr="00284F5F">
        <w:rPr>
          <w:b/>
          <w:bCs/>
          <w:sz w:val="28"/>
          <w:szCs w:val="28"/>
        </w:rPr>
        <w:t>right) +1);</w:t>
      </w:r>
    </w:p>
    <w:p w:rsidR="002E333D" w:rsidRPr="00284F5F" w:rsidRDefault="002E333D" w:rsidP="00A62E2F">
      <w:pPr>
        <w:tabs>
          <w:tab w:val="left" w:pos="-613"/>
        </w:tabs>
        <w:bidi w:val="0"/>
        <w:spacing w:line="600" w:lineRule="auto"/>
        <w:jc w:val="left"/>
        <w:rPr>
          <w:b/>
          <w:bCs/>
          <w:sz w:val="28"/>
          <w:szCs w:val="28"/>
        </w:rPr>
      </w:pPr>
      <w:r w:rsidRPr="00284F5F">
        <w:rPr>
          <w:b/>
          <w:bCs/>
          <w:sz w:val="28"/>
          <w:szCs w:val="28"/>
        </w:rPr>
        <w:tab/>
        <w:t>}</w:t>
      </w:r>
    </w:p>
    <w:p w:rsidR="001B148D" w:rsidRPr="00284F5F" w:rsidRDefault="001B148D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1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  <w:lang w:bidi="fa-IR"/>
        </w:rPr>
        <w:t xml:space="preserve"> </w:t>
      </w:r>
      <w:r w:rsidR="00C516C4" w:rsidRPr="00284F5F">
        <w:rPr>
          <w:b/>
          <w:bCs/>
          <w:color w:val="1F3864" w:themeColor="accent5" w:themeShade="80"/>
          <w:position w:val="-4"/>
          <w:sz w:val="28"/>
          <w:szCs w:val="28"/>
        </w:rPr>
        <w:object w:dxaOrig="220" w:dyaOrig="279">
          <v:shape id="_x0000_i1047" type="#_x0000_t75" style="width:10.9pt;height:13.4pt" o:ole="">
            <v:imagedata r:id="rId50" o:title=""/>
          </v:shape>
          <o:OLEObject Type="Embed" ProgID="Equation.DSMT4" ShapeID="_x0000_i1047" DrawAspect="Content" ObjectID="_1660437284" r:id="rId5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C516C4" w:rsidRPr="00284F5F">
        <w:rPr>
          <w:position w:val="-6"/>
          <w:sz w:val="28"/>
          <w:szCs w:val="28"/>
        </w:rPr>
        <w:object w:dxaOrig="200" w:dyaOrig="300">
          <v:shape id="_x0000_i1048" type="#_x0000_t75" style="width:10.05pt;height:15.05pt" o:ole="">
            <v:imagedata r:id="rId38" o:title=""/>
          </v:shape>
          <o:OLEObject Type="Embed" ProgID="Equation.DSMT4" ShapeID="_x0000_i1048" DrawAspect="Content" ObjectID="_1660437285" r:id="rId5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C516C4" w:rsidRPr="00284F5F">
        <w:rPr>
          <w:position w:val="-4"/>
          <w:sz w:val="28"/>
          <w:szCs w:val="28"/>
        </w:rPr>
        <w:object w:dxaOrig="220" w:dyaOrig="279">
          <v:shape id="_x0000_i1049" type="#_x0000_t75" style="width:10.9pt;height:13.4pt" o:ole="">
            <v:imagedata r:id="rId53" o:title=""/>
          </v:shape>
          <o:OLEObject Type="Embed" ProgID="Equation.DSMT4" ShapeID="_x0000_i1049" DrawAspect="Content" ObjectID="_1660437286" r:id="rId5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C516C4" w:rsidRPr="00284F5F">
        <w:rPr>
          <w:position w:val="-6"/>
          <w:sz w:val="28"/>
          <w:szCs w:val="28"/>
        </w:rPr>
        <w:object w:dxaOrig="200" w:dyaOrig="300">
          <v:shape id="_x0000_i1050" type="#_x0000_t75" style="width:10.05pt;height:15.05pt" o:ole="">
            <v:imagedata r:id="rId42" o:title=""/>
          </v:shape>
          <o:OLEObject Type="Embed" ProgID="Equation.DSMT4" ShapeID="_x0000_i1050" DrawAspect="Content" ObjectID="_1660437287" r:id="rId5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2E333D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مراحل اجرایی الگوریتم بالا را به ازای درخت داده شده در شکل زیر نمایش می‌دهیم.</w:t>
      </w:r>
    </w:p>
    <w:p w:rsidR="002E333D" w:rsidRPr="00284F5F" w:rsidRDefault="00444E75" w:rsidP="00444E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center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noProof/>
          <w:color w:val="auto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888122</wp:posOffset>
                </wp:positionH>
                <wp:positionV relativeFrom="paragraph">
                  <wp:posOffset>74039</wp:posOffset>
                </wp:positionV>
                <wp:extent cx="1512300" cy="2535265"/>
                <wp:effectExtent l="0" t="0" r="0" b="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2300" cy="2535265"/>
                          <a:chOff x="0" y="0"/>
                          <a:chExt cx="1512300" cy="2535265"/>
                        </a:xfrm>
                      </wpg:grpSpPr>
                      <wps:wsp>
                        <wps:cNvPr id="63" name="Text Box 63"/>
                        <wps:cNvSpPr txBox="1"/>
                        <wps:spPr>
                          <a:xfrm>
                            <a:off x="0" y="750627"/>
                            <a:ext cx="543309" cy="4744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E1C1D" w:rsidRPr="00444E75" w:rsidRDefault="000E1C1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444E75">
                                <w:rPr>
                                  <w:sz w:val="22"/>
                                  <w:szCs w:val="22"/>
                                </w:rPr>
                                <w:t>0 +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532263" y="2060812"/>
                            <a:ext cx="543309" cy="4744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E1C1D" w:rsidRPr="00444E75" w:rsidRDefault="000E1C1D" w:rsidP="00444E75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444E75">
                                <w:rPr>
                                  <w:sz w:val="22"/>
                                  <w:szCs w:val="22"/>
                                </w:rPr>
                                <w:t xml:space="preserve">0 +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272955" y="0"/>
                            <a:ext cx="543309" cy="4744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E1C1D" w:rsidRPr="00444E75" w:rsidRDefault="000E1C1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968991" y="1405720"/>
                            <a:ext cx="543309" cy="4744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E1C1D" w:rsidRPr="00444E75" w:rsidRDefault="000E1C1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7" o:spid="_x0000_s1026" style="position:absolute;left:0;text-align:left;margin-left:227.4pt;margin-top:5.85pt;width:119.1pt;height:199.65pt;z-index:251726848" coordsize="15123,253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3" o:spid="_x0000_s1027" type="#_x0000_t202" style="position:absolute;top:7506;width:5433;height:4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:rsidR="000E1C1D" w:rsidRPr="00444E75" w:rsidRDefault="000E1C1D">
                        <w:pPr>
                          <w:rPr>
                            <w:sz w:val="22"/>
                            <w:szCs w:val="22"/>
                          </w:rPr>
                        </w:pPr>
                        <w:r w:rsidRPr="00444E75">
                          <w:rPr>
                            <w:sz w:val="22"/>
                            <w:szCs w:val="22"/>
                          </w:rPr>
                          <w:t>0 + 1</w:t>
                        </w:r>
                      </w:p>
                    </w:txbxContent>
                  </v:textbox>
                </v:shape>
                <v:shape id="Text Box 64" o:spid="_x0000_s1028" type="#_x0000_t202" style="position:absolute;left:5322;top:20608;width:5433;height:4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:rsidR="000E1C1D" w:rsidRPr="00444E75" w:rsidRDefault="000E1C1D" w:rsidP="00444E75">
                        <w:pPr>
                          <w:rPr>
                            <w:sz w:val="22"/>
                            <w:szCs w:val="22"/>
                          </w:rPr>
                        </w:pPr>
                        <w:r w:rsidRPr="00444E75">
                          <w:rPr>
                            <w:sz w:val="22"/>
                            <w:szCs w:val="22"/>
                          </w:rPr>
                          <w:t xml:space="preserve">0 + </w:t>
                        </w:r>
                        <w:r>
                          <w:rPr>
                            <w:sz w:val="22"/>
                            <w:szCs w:val="22"/>
                          </w:rPr>
                          <w:t>0</w:t>
                        </w:r>
                      </w:p>
                    </w:txbxContent>
                  </v:textbox>
                </v:shape>
                <v:shape id="Text Box 65" o:spid="_x0000_s1029" type="#_x0000_t202" style="position:absolute;left:2729;width:5433;height:4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<v:textbox>
                    <w:txbxContent>
                      <w:p w:rsidR="000E1C1D" w:rsidRPr="00444E75" w:rsidRDefault="000E1C1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shape id="Text Box 66" o:spid="_x0000_s1030" type="#_x0000_t202" style="position:absolute;left:9689;top:14057;width:5434;height:4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<v:textbox>
                    <w:txbxContent>
                      <w:p w:rsidR="000E1C1D" w:rsidRPr="00444E75" w:rsidRDefault="000E1C1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+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84F5F">
        <w:rPr>
          <w:rFonts w:eastAsia="Times New Roman" w:hint="cs"/>
          <w:noProof/>
          <w:color w:val="auto"/>
          <w:sz w:val="28"/>
          <w:szCs w:val="28"/>
        </w:rPr>
        <w:drawing>
          <wp:inline distT="0" distB="0" distL="0" distR="0">
            <wp:extent cx="2748800" cy="358949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587" cy="3598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C9B" w:rsidRPr="00284F5F" w:rsidRDefault="00444E75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نابراین 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صحیح است.</w:t>
      </w:r>
    </w:p>
    <w:p w:rsidR="00444E75" w:rsidRPr="00284F5F" w:rsidRDefault="00444E75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1B148D" w:rsidRPr="00284F5F" w:rsidRDefault="007E4A53" w:rsidP="00E62ABC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9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524D1A"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>مرتبه زمانی تابع بازگشتی زیر چیست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524D1A" w:rsidRPr="00284F5F" w:rsidRDefault="00524D1A" w:rsidP="002E333D">
      <w:pPr>
        <w:tabs>
          <w:tab w:val="left" w:pos="-613"/>
        </w:tabs>
        <w:spacing w:line="360" w:lineRule="auto"/>
        <w:jc w:val="righ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position w:val="-30"/>
          <w:sz w:val="28"/>
          <w:szCs w:val="28"/>
        </w:rPr>
        <w:object w:dxaOrig="2079" w:dyaOrig="740">
          <v:shape id="_x0000_i1051" type="#_x0000_t75" style="width:103.8pt;height:36.85pt" o:ole="">
            <v:imagedata r:id="rId57" o:title=""/>
          </v:shape>
          <o:OLEObject Type="Embed" ProgID="Equation.DSMT4" ShapeID="_x0000_i1051" DrawAspect="Content" ObjectID="_1660437288" r:id="rId58"/>
        </w:object>
      </w:r>
    </w:p>
    <w:p w:rsidR="001B148D" w:rsidRPr="00284F5F" w:rsidRDefault="001B148D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1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  <w:lang w:bidi="fa-IR"/>
        </w:rPr>
        <w:t xml:space="preserve"> </w:t>
      </w:r>
      <w:r w:rsidR="0082432E" w:rsidRPr="00284F5F">
        <w:rPr>
          <w:b/>
          <w:bCs/>
          <w:color w:val="1F3864" w:themeColor="accent5" w:themeShade="80"/>
          <w:position w:val="-12"/>
          <w:sz w:val="28"/>
          <w:szCs w:val="28"/>
        </w:rPr>
        <w:object w:dxaOrig="600" w:dyaOrig="380">
          <v:shape id="_x0000_i1052" type="#_x0000_t75" style="width:30.15pt;height:18.4pt" o:ole="">
            <v:imagedata r:id="rId59" o:title=""/>
          </v:shape>
          <o:OLEObject Type="Embed" ProgID="Equation.DSMT4" ShapeID="_x0000_i1052" DrawAspect="Content" ObjectID="_1660437289" r:id="rId60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524D1A" w:rsidRPr="00284F5F">
        <w:rPr>
          <w:position w:val="-22"/>
          <w:sz w:val="28"/>
          <w:szCs w:val="28"/>
        </w:rPr>
        <w:object w:dxaOrig="760" w:dyaOrig="580">
          <v:shape id="_x0000_i1053" type="#_x0000_t75" style="width:37.65pt;height:28.45pt" o:ole="">
            <v:imagedata r:id="rId61" o:title=""/>
          </v:shape>
          <o:OLEObject Type="Embed" ProgID="Equation.DSMT4" ShapeID="_x0000_i1053" DrawAspect="Content" ObjectID="_1660437290" r:id="rId6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524D1A" w:rsidRPr="00284F5F">
        <w:rPr>
          <w:position w:val="-32"/>
          <w:sz w:val="28"/>
          <w:szCs w:val="28"/>
        </w:rPr>
        <w:object w:dxaOrig="1120" w:dyaOrig="780">
          <v:shape id="_x0000_i1054" type="#_x0000_t75" style="width:56.1pt;height:38.5pt" o:ole="">
            <v:imagedata r:id="rId63" o:title=""/>
          </v:shape>
          <o:OLEObject Type="Embed" ProgID="Equation.DSMT4" ShapeID="_x0000_i1054" DrawAspect="Content" ObjectID="_1660437291" r:id="rId6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524D1A" w:rsidRPr="00284F5F">
        <w:rPr>
          <w:position w:val="-32"/>
          <w:sz w:val="28"/>
          <w:szCs w:val="28"/>
        </w:rPr>
        <w:object w:dxaOrig="1120" w:dyaOrig="780">
          <v:shape id="_x0000_i1055" type="#_x0000_t75" style="width:56.1pt;height:38.5pt" o:ole="">
            <v:imagedata r:id="rId65" o:title=""/>
          </v:shape>
          <o:OLEObject Type="Embed" ProgID="Equation.DSMT4" ShapeID="_x0000_i1055" DrawAspect="Content" ObjectID="_1660437292" r:id="rId6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960FC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طرف راست رابطه بالا را طبق روش تکرار با جایگذاری، تکرار می‌کنیم، بنابراین:</w: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142"/>
          <w:sz w:val="28"/>
          <w:szCs w:val="28"/>
        </w:rPr>
        <w:object w:dxaOrig="2980" w:dyaOrig="2980">
          <v:shape id="_x0000_i1056" type="#_x0000_t75" style="width:148.2pt;height:147.35pt" o:ole="">
            <v:imagedata r:id="rId67" o:title=""/>
          </v:shape>
          <o:OLEObject Type="Embed" ProgID="Equation.DSMT4" ShapeID="_x0000_i1056" DrawAspect="Content" ObjectID="_1660437293" r:id="rId68"/>
        </w:objec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رابطه بالا را تا زمانی که به </w:t>
      </w:r>
      <w:r w:rsidR="00C516C4" w:rsidRPr="00284F5F">
        <w:rPr>
          <w:position w:val="-12"/>
          <w:sz w:val="28"/>
          <w:szCs w:val="28"/>
        </w:rPr>
        <w:object w:dxaOrig="540" w:dyaOrig="360">
          <v:shape id="_x0000_i1057" type="#_x0000_t75" style="width:26.8pt;height:18.4pt" o:ole="">
            <v:imagedata r:id="rId69" o:title=""/>
          </v:shape>
          <o:OLEObject Type="Embed" ProgID="Equation.DSMT4" ShapeID="_x0000_i1057" DrawAspect="Content" ObjectID="_1660437294" r:id="rId70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نرسیدیم ادامه می‌دهیم، بنابراین (با فرض اینکه </w:t>
      </w:r>
      <w:r w:rsidRPr="00284F5F">
        <w:rPr>
          <w:rFonts w:eastAsia="Times New Roman"/>
          <w:color w:val="auto"/>
          <w:sz w:val="28"/>
          <w:szCs w:val="28"/>
        </w:rPr>
        <w:t>n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توانی از 4 باشد):</w: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32"/>
          <w:sz w:val="28"/>
          <w:szCs w:val="28"/>
        </w:rPr>
        <w:object w:dxaOrig="1939" w:dyaOrig="760">
          <v:shape id="_x0000_i1058" type="#_x0000_t75" style="width:96.3pt;height:37.65pt" o:ole="">
            <v:imagedata r:id="rId71" o:title=""/>
          </v:shape>
          <o:OLEObject Type="Embed" ProgID="Equation.DSMT4" ShapeID="_x0000_i1058" DrawAspect="Content" ObjectID="_1660437295" r:id="rId72"/>
        </w:objec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لذا خواهیم داشت:</w: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44"/>
          <w:sz w:val="28"/>
          <w:szCs w:val="28"/>
        </w:rPr>
        <w:object w:dxaOrig="3860" w:dyaOrig="1100">
          <v:shape id="_x0000_i1059" type="#_x0000_t75" style="width:191.7pt;height:54.4pt" o:ole="">
            <v:imagedata r:id="rId73" o:title=""/>
          </v:shape>
          <o:OLEObject Type="Embed" ProgID="Equation.DSMT4" ShapeID="_x0000_i1059" DrawAspect="Content" ObjectID="_1660437296" r:id="rId74"/>
        </w:objec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در عبارت بالا مقدار مجموع، برای </w:t>
      </w:r>
      <w:r w:rsidRPr="00284F5F">
        <w:rPr>
          <w:rFonts w:eastAsia="Times New Roman"/>
          <w:color w:val="auto"/>
          <w:sz w:val="28"/>
          <w:szCs w:val="28"/>
        </w:rPr>
        <w:t>n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های بزرگ، ثابت می‌باشد، لذا خواهیم داشت:</w:t>
      </w:r>
    </w:p>
    <w:p w:rsidR="00960FCA" w:rsidRPr="00284F5F" w:rsidRDefault="00C516C4" w:rsidP="00C516C4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position w:val="-12"/>
          <w:sz w:val="28"/>
          <w:szCs w:val="28"/>
        </w:rPr>
        <w:object w:dxaOrig="2500" w:dyaOrig="620">
          <v:shape id="_x0000_i1060" type="#_x0000_t75" style="width:124.75pt;height:31pt" o:ole="">
            <v:imagedata r:id="rId75" o:title=""/>
          </v:shape>
          <o:OLEObject Type="Embed" ProgID="Equation.DSMT4" ShapeID="_x0000_i1060" DrawAspect="Content" ObjectID="_1660437297" r:id="rId76"/>
        </w:objec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که در آن </w:t>
      </w:r>
      <w:r w:rsidR="00C516C4" w:rsidRPr="00284F5F">
        <w:rPr>
          <w:position w:val="-12"/>
          <w:sz w:val="28"/>
          <w:szCs w:val="28"/>
        </w:rPr>
        <w:object w:dxaOrig="340" w:dyaOrig="380">
          <v:shape id="_x0000_i1061" type="#_x0000_t75" style="width:16.75pt;height:19.25pt" o:ole="">
            <v:imagedata r:id="rId77" o:title=""/>
          </v:shape>
          <o:OLEObject Type="Embed" ProgID="Equation.DSMT4" ShapeID="_x0000_i1061" DrawAspect="Content" ObjectID="_1660437298" r:id="rId78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رای </w:t>
      </w:r>
      <w:r w:rsidR="00C516C4" w:rsidRPr="00284F5F">
        <w:rPr>
          <w:position w:val="-12"/>
          <w:sz w:val="28"/>
          <w:szCs w:val="28"/>
        </w:rPr>
        <w:object w:dxaOrig="540" w:dyaOrig="360">
          <v:shape id="_x0000_i1062" type="#_x0000_t75" style="width:26.8pt;height:18.4pt" o:ole="">
            <v:imagedata r:id="rId79" o:title=""/>
          </v:shape>
          <o:OLEObject Type="Embed" ProgID="Equation.DSMT4" ShapeID="_x0000_i1062" DrawAspect="Content" ObjectID="_1660437299" r:id="rId80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="00C516C4" w:rsidRPr="00284F5F">
        <w:rPr>
          <w:position w:val="-12"/>
          <w:sz w:val="28"/>
          <w:szCs w:val="28"/>
        </w:rPr>
        <w:object w:dxaOrig="380" w:dyaOrig="380">
          <v:shape id="_x0000_i1063" type="#_x0000_t75" style="width:19.25pt;height:19.25pt" o:ole="">
            <v:imagedata r:id="rId81" o:title=""/>
          </v:shape>
          <o:OLEObject Type="Embed" ProgID="Equation.DSMT4" ShapeID="_x0000_i1063" DrawAspect="Content" ObjectID="_1660437300" r:id="rId82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رابر است با:</w:t>
      </w:r>
    </w:p>
    <w:p w:rsidR="00960FCA" w:rsidRPr="00284F5F" w:rsidRDefault="00C516C4" w:rsidP="00C516C4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position w:val="-66"/>
          <w:sz w:val="28"/>
          <w:szCs w:val="28"/>
        </w:rPr>
        <w:object w:dxaOrig="3360" w:dyaOrig="1460">
          <v:shape id="_x0000_i1064" type="#_x0000_t75" style="width:168.3pt;height:72.85pt" o:ole="">
            <v:imagedata r:id="rId83" o:title=""/>
          </v:shape>
          <o:OLEObject Type="Embed" ProgID="Equation.DSMT4" ShapeID="_x0000_i1064" DrawAspect="Content" ObjectID="_1660437301" r:id="rId84"/>
        </w:object>
      </w:r>
    </w:p>
    <w:p w:rsidR="00960FCA" w:rsidRPr="00284F5F" w:rsidRDefault="00960FCA" w:rsidP="00960FC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بنابراین در نهایت خواهیم داشت:</w:t>
      </w:r>
    </w:p>
    <w:p w:rsidR="0082432E" w:rsidRPr="00284F5F" w:rsidRDefault="00C516C4" w:rsidP="00C516C4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44"/>
          <w:sz w:val="28"/>
          <w:szCs w:val="28"/>
        </w:rPr>
        <w:object w:dxaOrig="2320" w:dyaOrig="1020">
          <v:shape id="_x0000_i1065" type="#_x0000_t75" style="width:116.35pt;height:51.05pt" o:ole="">
            <v:imagedata r:id="rId85" o:title=""/>
          </v:shape>
          <o:OLEObject Type="Embed" ProgID="Equation.DSMT4" ShapeID="_x0000_i1065" DrawAspect="Content" ObjectID="_1660437302" r:id="rId86"/>
        </w:objec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1B148D" w:rsidRPr="00284F5F" w:rsidRDefault="00E62ABC" w:rsidP="009A65BA">
      <w:pPr>
        <w:tabs>
          <w:tab w:val="left" w:pos="-613"/>
          <w:tab w:val="right" w:pos="10772"/>
        </w:tabs>
        <w:spacing w:before="480" w:line="276" w:lineRule="auto"/>
        <w:jc w:val="both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1</w:t>
      </w:r>
      <w:r w:rsidR="007E4A53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1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9A65BA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اگر جستجوی دودویی را بر روی لیست زیر به دنبال عنصر </w:t>
      </w:r>
      <w:r w:rsidR="009A65BA" w:rsidRPr="00284F5F">
        <w:rPr>
          <w:position w:val="-6"/>
          <w:sz w:val="28"/>
          <w:szCs w:val="28"/>
        </w:rPr>
        <w:object w:dxaOrig="320" w:dyaOrig="300">
          <v:shape id="_x0000_i1066" type="#_x0000_t75" style="width:15.9pt;height:15.05pt" o:ole="">
            <v:imagedata r:id="rId87" o:title=""/>
          </v:shape>
          <o:OLEObject Type="Embed" ProgID="Equation.DSMT4" ShapeID="_x0000_i1066" DrawAspect="Content" ObjectID="_1660437303" r:id="rId88"/>
        </w:object>
      </w:r>
      <w:r w:rsidR="009A65BA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انجام دهیم، این عنصر در چندمین مقایسه یافته می‌شود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  <w:r w:rsidR="009A65BA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  </w:t>
      </w:r>
      <w:r w:rsidR="009A65BA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ab/>
      </w:r>
      <w:r w:rsidR="009A65BA" w:rsidRPr="00284F5F">
        <w:rPr>
          <w:position w:val="-10"/>
          <w:sz w:val="28"/>
          <w:szCs w:val="28"/>
        </w:rPr>
        <w:object w:dxaOrig="3900" w:dyaOrig="340">
          <v:shape id="_x0000_i1067" type="#_x0000_t75" style="width:194.25pt;height:16.75pt" o:ole="">
            <v:imagedata r:id="rId89" o:title=""/>
          </v:shape>
          <o:OLEObject Type="Embed" ProgID="Equation.DSMT4" ShapeID="_x0000_i1067" DrawAspect="Content" ObjectID="_1660437304" r:id="rId90"/>
        </w:object>
      </w:r>
    </w:p>
    <w:p w:rsidR="001B148D" w:rsidRPr="00284F5F" w:rsidRDefault="00524D1A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noProof/>
          <w:color w:val="auto"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777639</wp:posOffset>
                </wp:positionH>
                <wp:positionV relativeFrom="paragraph">
                  <wp:posOffset>75078</wp:posOffset>
                </wp:positionV>
                <wp:extent cx="6453962" cy="4561368"/>
                <wp:effectExtent l="0" t="0" r="0" b="10795"/>
                <wp:wrapNone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53962" cy="4561368"/>
                          <a:chOff x="0" y="0"/>
                          <a:chExt cx="6453962" cy="4561368"/>
                        </a:xfrm>
                      </wpg:grpSpPr>
                      <wpg:graphicFrame>
                        <wpg:cNvPr id="24" name="Diagram 24"/>
                        <wpg:cNvFrPr/>
                        <wpg:xfrm>
                          <a:off x="0" y="0"/>
                          <a:ext cx="5486400" cy="320040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91" r:lo="rId92" r:qs="rId93" r:cs="rId94"/>
                          </a:graphicData>
                        </a:graphic>
                      </wpg:graphicFrame>
                      <wpg:graphicFrame>
                        <wpg:cNvPr id="26" name="Diagram 26"/>
                        <wpg:cNvFrPr/>
                        <wpg:xfrm>
                          <a:off x="967562" y="499426"/>
                          <a:ext cx="5486400" cy="320040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96" r:lo="rId97" r:qs="rId98" r:cs="rId99"/>
                          </a:graphicData>
                        </a:graphic>
                      </wpg:graphicFrame>
                      <wpg:grpSp>
                        <wpg:cNvPr id="59" name="Group 59"/>
                        <wpg:cNvGrpSpPr/>
                        <wpg:grpSpPr>
                          <a:xfrm>
                            <a:off x="499730" y="3072809"/>
                            <a:ext cx="4603824" cy="1488559"/>
                            <a:chOff x="0" y="0"/>
                            <a:chExt cx="4603824" cy="1488559"/>
                          </a:xfrm>
                        </wpg:grpSpPr>
                        <wpg:grpSp>
                          <wpg:cNvPr id="58" name="Group 58"/>
                          <wpg:cNvGrpSpPr/>
                          <wpg:grpSpPr>
                            <a:xfrm>
                              <a:off x="0" y="372140"/>
                              <a:ext cx="4603824" cy="1116419"/>
                              <a:chOff x="0" y="0"/>
                              <a:chExt cx="4603824" cy="1116419"/>
                            </a:xfrm>
                          </wpg:grpSpPr>
                          <wps:wsp>
                            <wps:cNvPr id="28" name="Oval 28"/>
                            <wps:cNvSpPr/>
                            <wps:spPr>
                              <a:xfrm>
                                <a:off x="0" y="0"/>
                                <a:ext cx="403860" cy="4038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Oval 29"/>
                            <wps:cNvSpPr/>
                            <wps:spPr>
                              <a:xfrm>
                                <a:off x="1169581" y="0"/>
                                <a:ext cx="403860" cy="4038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E1C1D" w:rsidRDefault="000E1C1D" w:rsidP="00DF7D0D">
                                  <w:pPr>
                                    <w:ind w:left="-227" w:right="-227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" name="Oval 30"/>
                            <wps:cNvSpPr/>
                            <wps:spPr>
                              <a:xfrm>
                                <a:off x="1775637" y="0"/>
                                <a:ext cx="403860" cy="4038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" name="Oval 31"/>
                            <wps:cNvSpPr/>
                            <wps:spPr>
                              <a:xfrm>
                                <a:off x="2232837" y="0"/>
                                <a:ext cx="403860" cy="4038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E1C1D" w:rsidRDefault="000E1C1D" w:rsidP="00DF7D0D">
                                  <w:pPr>
                                    <w:ind w:left="-227" w:right="-227"/>
                                    <w:jc w:val="center"/>
                                  </w:pPr>
                                  <w:r>
                                    <w:t>2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" name="Oval 32"/>
                            <wps:cNvSpPr/>
                            <wps:spPr>
                              <a:xfrm>
                                <a:off x="2838893" y="0"/>
                                <a:ext cx="403860" cy="4038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Oval 33"/>
                            <wps:cNvSpPr/>
                            <wps:spPr>
                              <a:xfrm>
                                <a:off x="3317358" y="0"/>
                                <a:ext cx="403860" cy="4038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E1C1D" w:rsidRDefault="000E1C1D" w:rsidP="00DF7D0D">
                                  <w:pPr>
                                    <w:ind w:left="-227" w:right="-227"/>
                                    <w:jc w:val="center"/>
                                  </w:pPr>
                                  <w:r>
                                    <w:t>4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Oval 34"/>
                            <wps:cNvSpPr/>
                            <wps:spPr>
                              <a:xfrm>
                                <a:off x="4008474" y="0"/>
                                <a:ext cx="403860" cy="4038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E1C1D" w:rsidRDefault="000E1C1D" w:rsidP="00DF7D0D">
                                  <w:pPr>
                                    <w:ind w:left="-227" w:right="-227"/>
                                    <w:jc w:val="center"/>
                                  </w:pPr>
                                  <w:r>
                                    <w:t>8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" name="Rectangle 35"/>
                            <wps:cNvSpPr/>
                            <wps:spPr>
                              <a:xfrm>
                                <a:off x="925033" y="861237"/>
                                <a:ext cx="244548" cy="255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" name="Rectangle 36"/>
                            <wps:cNvSpPr/>
                            <wps:spPr>
                              <a:xfrm>
                                <a:off x="1456660" y="861237"/>
                                <a:ext cx="24447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Rectangle 37"/>
                            <wps:cNvSpPr/>
                            <wps:spPr>
                              <a:xfrm>
                                <a:off x="2052084" y="861237"/>
                                <a:ext cx="24447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" name="Rectangle 38"/>
                            <wps:cNvSpPr/>
                            <wps:spPr>
                              <a:xfrm>
                                <a:off x="2583712" y="861237"/>
                                <a:ext cx="24447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Rectangle 39"/>
                            <wps:cNvSpPr/>
                            <wps:spPr>
                              <a:xfrm>
                                <a:off x="3189767" y="861237"/>
                                <a:ext cx="24447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Rectangle 40"/>
                            <wps:cNvSpPr/>
                            <wps:spPr>
                              <a:xfrm>
                                <a:off x="3593805" y="861237"/>
                                <a:ext cx="24447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Rectangle 41"/>
                            <wps:cNvSpPr/>
                            <wps:spPr>
                              <a:xfrm>
                                <a:off x="3944679" y="861237"/>
                                <a:ext cx="24447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" name="Rectangle 42"/>
                            <wps:cNvSpPr/>
                            <wps:spPr>
                              <a:xfrm>
                                <a:off x="4359349" y="861237"/>
                                <a:ext cx="244475" cy="2546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3" name="Straight Connector 43"/>
                          <wps:cNvCnPr/>
                          <wps:spPr>
                            <a:xfrm flipH="1">
                              <a:off x="276446" y="0"/>
                              <a:ext cx="148856" cy="34024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 flipH="1">
                              <a:off x="1435395" y="21265"/>
                              <a:ext cx="202019" cy="318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 flipH="1">
                              <a:off x="2498651" y="21265"/>
                              <a:ext cx="180754" cy="3181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1807535" y="21265"/>
                              <a:ext cx="159488" cy="3181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Straight Connector 47"/>
                          <wps:cNvCnPr/>
                          <wps:spPr>
                            <a:xfrm>
                              <a:off x="2828260" y="21265"/>
                              <a:ext cx="170180" cy="3073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Straight Connector 48"/>
                          <wps:cNvCnPr/>
                          <wps:spPr>
                            <a:xfrm flipH="1">
                              <a:off x="3572539" y="31898"/>
                              <a:ext cx="106326" cy="3073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Straight Connector 49"/>
                          <wps:cNvCnPr/>
                          <wps:spPr>
                            <a:xfrm flipH="1">
                              <a:off x="1127051" y="818707"/>
                              <a:ext cx="170121" cy="35068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 flipH="1">
                              <a:off x="2254102" y="829340"/>
                              <a:ext cx="116958" cy="33988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Straight Connector 51"/>
                          <wps:cNvCnPr/>
                          <wps:spPr>
                            <a:xfrm>
                              <a:off x="3891516" y="53163"/>
                              <a:ext cx="212651" cy="28656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1456660" y="829340"/>
                              <a:ext cx="127591" cy="35087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Straight Connector 53"/>
                          <wps:cNvCnPr/>
                          <wps:spPr>
                            <a:xfrm>
                              <a:off x="2541181" y="829340"/>
                              <a:ext cx="137810" cy="35052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54"/>
                          <wps:cNvCnPr/>
                          <wps:spPr>
                            <a:xfrm flipH="1">
                              <a:off x="3338623" y="818707"/>
                              <a:ext cx="127591" cy="36115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55"/>
                          <wps:cNvCnPr/>
                          <wps:spPr>
                            <a:xfrm flipH="1">
                              <a:off x="4061637" y="829340"/>
                              <a:ext cx="63175" cy="33988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4316819" y="818707"/>
                              <a:ext cx="159488" cy="35052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3593805" y="829340"/>
                              <a:ext cx="127413" cy="33988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0" o:spid="_x0000_s1031" style="position:absolute;left:0;text-align:left;margin-left:61.25pt;margin-top:5.9pt;width:508.2pt;height:359.15pt;z-index:251717632;mso-width-relative:margin;mso-height-relative:margin" coordsize="64539,45613" o:gfxdata="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">
                <v:shape id="Diagram 24" o:spid="_x0000_s1032" type="#_x0000_t75" style="position:absolute;left:14691;top:13655;width:24689;height:99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">
                  <v:imagedata r:id="rId101" o:title=""/>
                  <o:lock v:ext="edit" aspectratio="f"/>
                </v:shape>
                <v:shape id="Diagram 26" o:spid="_x0000_s1033" type="#_x0000_t75" style="position:absolute;left:30053;top:18409;width:15057;height:123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">
                  <v:imagedata r:id="rId102" o:title=""/>
                  <o:lock v:ext="edit" aspectratio="f"/>
                </v:shape>
                <v:group id="Group 59" o:spid="_x0000_s1034" style="position:absolute;left:4997;top:30728;width:46038;height:14885" coordsize="46038,14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group id="Group 58" o:spid="_x0000_s1035" style="position:absolute;top:3721;width:46038;height:11164" coordsize="46038,11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<v:oval id="Oval 28" o:spid="_x0000_s1036" style="position:absolute;width:4038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" fillcolor="white [3212]" strokecolor="black [3213]" strokeweight="1pt">
                      <v:stroke joinstyle="miter"/>
                    </v:oval>
                    <v:oval id="Oval 29" o:spid="_x0000_s1037" style="position:absolute;left:11695;width:4039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" fillcolor="white [3212]" strokecolor="black [3213]" strokeweight="1pt">
                      <v:stroke joinstyle="miter"/>
                      <v:textbox>
                        <w:txbxContent>
                          <w:p w:rsidR="000E1C1D" w:rsidRDefault="000E1C1D" w:rsidP="00DF7D0D">
                            <w:pPr>
                              <w:ind w:left="-227" w:right="-227"/>
                              <w:jc w:val="center"/>
                            </w:pPr>
                            <w:r>
                              <w:t>12</w:t>
                            </w:r>
                          </w:p>
                        </w:txbxContent>
                      </v:textbox>
                    </v:oval>
                    <v:oval id="Oval 30" o:spid="_x0000_s1038" style="position:absolute;left:17756;width:4038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" fillcolor="white [3212]" strokecolor="black [3213]" strokeweight="1pt">
                      <v:stroke joinstyle="miter"/>
                    </v:oval>
                    <v:oval id="Oval 31" o:spid="_x0000_s1039" style="position:absolute;left:22328;width:4038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" fillcolor="white [3212]" strokecolor="black [3213]" strokeweight="1pt">
                      <v:stroke joinstyle="miter"/>
                      <v:textbox>
                        <w:txbxContent>
                          <w:p w:rsidR="000E1C1D" w:rsidRDefault="000E1C1D" w:rsidP="00DF7D0D">
                            <w:pPr>
                              <w:ind w:left="-227" w:right="-227"/>
                              <w:jc w:val="center"/>
                            </w:pPr>
                            <w:r>
                              <w:t>21</w:t>
                            </w:r>
                          </w:p>
                        </w:txbxContent>
                      </v:textbox>
                    </v:oval>
                    <v:oval id="Oval 32" o:spid="_x0000_s1040" style="position:absolute;left:28388;width:4039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" fillcolor="white [3212]" strokecolor="black [3213]" strokeweight="1pt">
                      <v:stroke joinstyle="miter"/>
                    </v:oval>
                    <v:oval id="Oval 33" o:spid="_x0000_s1041" style="position:absolute;left:33173;width:4039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" fillcolor="white [3212]" strokecolor="black [3213]" strokeweight="1pt">
                      <v:stroke joinstyle="miter"/>
                      <v:textbox>
                        <w:txbxContent>
                          <w:p w:rsidR="000E1C1D" w:rsidRDefault="000E1C1D" w:rsidP="00DF7D0D">
                            <w:pPr>
                              <w:ind w:left="-227" w:right="-227"/>
                              <w:jc w:val="center"/>
                            </w:pPr>
                            <w:r>
                              <w:t>40</w:t>
                            </w:r>
                          </w:p>
                        </w:txbxContent>
                      </v:textbox>
                    </v:oval>
                    <v:oval id="Oval 34" o:spid="_x0000_s1042" style="position:absolute;left:40084;width:4039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" fillcolor="white [3212]" strokecolor="black [3213]" strokeweight="1pt">
                      <v:stroke joinstyle="miter"/>
                      <v:textbox>
                        <w:txbxContent>
                          <w:p w:rsidR="000E1C1D" w:rsidRDefault="000E1C1D" w:rsidP="00DF7D0D">
                            <w:pPr>
                              <w:ind w:left="-227" w:right="-227"/>
                              <w:jc w:val="center"/>
                            </w:pPr>
                            <w:r>
                              <w:t>85</w:t>
                            </w:r>
                          </w:p>
                        </w:txbxContent>
                      </v:textbox>
                    </v:oval>
                    <v:rect id="Rectangle 35" o:spid="_x0000_s1043" style="position:absolute;left:9250;top:8612;width:2445;height:25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" fillcolor="white [3212]" strokecolor="black [3213]" strokeweight="1pt"/>
                    <v:rect id="Rectangle 36" o:spid="_x0000_s1044" style="position:absolute;left:14566;top:8612;width:2445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" fillcolor="white [3212]" strokecolor="black [3213]" strokeweight="1pt"/>
                    <v:rect id="Rectangle 37" o:spid="_x0000_s1045" style="position:absolute;left:20520;top:8612;width:2445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" fillcolor="white [3212]" strokecolor="black [3213]" strokeweight="1pt"/>
                    <v:rect id="Rectangle 38" o:spid="_x0000_s1046" style="position:absolute;left:25837;top:8612;width:2444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" fillcolor="white [3212]" strokecolor="black [3213]" strokeweight="1pt"/>
                    <v:rect id="Rectangle 39" o:spid="_x0000_s1047" style="position:absolute;left:31897;top:8612;width:2445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" fillcolor="white [3212]" strokecolor="black [3213]" strokeweight="1pt"/>
                    <v:rect id="Rectangle 40" o:spid="_x0000_s1048" style="position:absolute;left:35938;top:8612;width:2444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" fillcolor="white [3212]" strokecolor="black [3213]" strokeweight="1pt"/>
                    <v:rect id="Rectangle 41" o:spid="_x0000_s1049" style="position:absolute;left:39446;top:8612;width:2445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" fillcolor="white [3212]" strokecolor="black [3213]" strokeweight="1pt"/>
                    <v:rect id="Rectangle 42" o:spid="_x0000_s1050" style="position:absolute;left:43593;top:8612;width:2445;height:2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" fillcolor="white [3212]" strokecolor="black [3213]" strokeweight="1pt"/>
                  </v:group>
                  <v:line id="Straight Connector 43" o:spid="_x0000_s1051" style="position:absolute;flip:x;visibility:visible;mso-wrap-style:square" from="2764,0" to="4253,3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" strokecolor="black [3213]" strokeweight="1pt">
                    <v:stroke joinstyle="miter"/>
                  </v:line>
                  <v:line id="Straight Connector 44" o:spid="_x0000_s1052" style="position:absolute;flip:x;visibility:visible;mso-wrap-style:square" from="14353,212" to="16374,3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" strokecolor="black [3213]" strokeweight="1pt">
                    <v:stroke joinstyle="miter"/>
                  </v:line>
                  <v:line id="Straight Connector 45" o:spid="_x0000_s1053" style="position:absolute;flip:x;visibility:visible;mso-wrap-style:square" from="24986,212" to="26794,3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" strokecolor="black [3213]" strokeweight="1pt">
                    <v:stroke joinstyle="miter"/>
                  </v:line>
                  <v:line id="Straight Connector 46" o:spid="_x0000_s1054" style="position:absolute;visibility:visible;mso-wrap-style:square" from="18075,212" to="19670,3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" strokecolor="black [3213]" strokeweight="1pt">
                    <v:stroke joinstyle="miter"/>
                  </v:line>
                  <v:line id="Straight Connector 47" o:spid="_x0000_s1055" style="position:absolute;visibility:visible;mso-wrap-style:square" from="28282,212" to="29984,3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" strokecolor="black [3213]" strokeweight="1pt">
                    <v:stroke joinstyle="miter"/>
                  </v:line>
                  <v:line id="Straight Connector 48" o:spid="_x0000_s1056" style="position:absolute;flip:x;visibility:visible;mso-wrap-style:square" from="35725,318" to="36788,3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" strokecolor="black [3213]" strokeweight="1pt">
                    <v:stroke joinstyle="miter"/>
                  </v:line>
                  <v:line id="Straight Connector 49" o:spid="_x0000_s1057" style="position:absolute;flip:x;visibility:visible;mso-wrap-style:square" from="11270,8187" to="12971,11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" strokecolor="black [3213]" strokeweight="1pt">
                    <v:stroke joinstyle="miter"/>
                  </v:line>
                  <v:line id="Straight Connector 50" o:spid="_x0000_s1058" style="position:absolute;flip:x;visibility:visible;mso-wrap-style:square" from="22541,8293" to="23710,11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" strokecolor="black [3213]" strokeweight="1pt">
                    <v:stroke joinstyle="miter"/>
                  </v:line>
                  <v:line id="Straight Connector 51" o:spid="_x0000_s1059" style="position:absolute;visibility:visible;mso-wrap-style:square" from="38915,531" to="41041,3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" strokecolor="black [3213]" strokeweight="1pt">
                    <v:stroke joinstyle="miter"/>
                  </v:line>
                  <v:line id="Straight Connector 52" o:spid="_x0000_s1060" style="position:absolute;visibility:visible;mso-wrap-style:square" from="14566,8293" to="15842,11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" strokecolor="black [3213]" strokeweight="1pt">
                    <v:stroke joinstyle="miter"/>
                  </v:line>
                  <v:line id="Straight Connector 53" o:spid="_x0000_s1061" style="position:absolute;visibility:visible;mso-wrap-style:square" from="25411,8293" to="26789,11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" strokecolor="black [3213]" strokeweight="1pt">
                    <v:stroke joinstyle="miter"/>
                  </v:line>
                  <v:line id="Straight Connector 54" o:spid="_x0000_s1062" style="position:absolute;flip:x;visibility:visible;mso-wrap-style:square" from="33386,8187" to="34662,11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" strokecolor="black [3213]" strokeweight="1pt">
                    <v:stroke joinstyle="miter"/>
                  </v:line>
                  <v:line id="Straight Connector 55" o:spid="_x0000_s1063" style="position:absolute;flip:x;visibility:visible;mso-wrap-style:square" from="40616,8293" to="41248,11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" strokecolor="black [3213]" strokeweight="1pt">
                    <v:stroke joinstyle="miter"/>
                  </v:line>
                  <v:line id="Straight Connector 56" o:spid="_x0000_s1064" style="position:absolute;visibility:visible;mso-wrap-style:square" from="43168,8187" to="44763,11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" strokecolor="black [3213]" strokeweight="1pt">
                    <v:stroke joinstyle="miter"/>
                  </v:line>
                  <v:line id="Straight Connector 57" o:spid="_x0000_s1065" style="position:absolute;visibility:visible;mso-wrap-style:square" from="35938,8293" to="37212,11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" strokecolor="black [3213]" strokeweight="1pt">
                    <v:stroke joinstyle="miter"/>
                  </v:line>
                </v:group>
              </v:group>
            </w:pict>
          </mc:Fallback>
        </mc:AlternateContent>
      </w:r>
      <w:r w:rsidR="001B148D"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="001B148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9A65BA" w:rsidRPr="00284F5F">
        <w:rPr>
          <w:position w:val="-4"/>
          <w:sz w:val="28"/>
          <w:szCs w:val="28"/>
        </w:rPr>
        <w:object w:dxaOrig="220" w:dyaOrig="279">
          <v:shape id="_x0000_i1068" type="#_x0000_t75" style="width:10.9pt;height:13.4pt" o:ole="">
            <v:imagedata r:id="rId103" o:title=""/>
          </v:shape>
          <o:OLEObject Type="Embed" ProgID="Equation.DSMT4" ShapeID="_x0000_i1068" DrawAspect="Content" ObjectID="_1660437305" r:id="rId104"/>
        </w:object>
      </w:r>
      <w:r w:rsidR="001B148D"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="001B148D"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="001B148D"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9A65BA" w:rsidRPr="00284F5F">
        <w:rPr>
          <w:position w:val="-6"/>
          <w:sz w:val="28"/>
          <w:szCs w:val="28"/>
        </w:rPr>
        <w:object w:dxaOrig="200" w:dyaOrig="300">
          <v:shape id="_x0000_i1069" type="#_x0000_t75" style="width:10.05pt;height:15.05pt" o:ole="">
            <v:imagedata r:id="rId105" o:title=""/>
          </v:shape>
          <o:OLEObject Type="Embed" ProgID="Equation.DSMT4" ShapeID="_x0000_i1069" DrawAspect="Content" ObjectID="_1660437306" r:id="rId106"/>
        </w:object>
      </w:r>
      <w:r w:rsidR="001B148D"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="001B148D"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="001B148D"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82432E" w:rsidRPr="00284F5F">
        <w:rPr>
          <w:b/>
          <w:bCs/>
          <w:color w:val="1F3864" w:themeColor="accent5" w:themeShade="80"/>
          <w:position w:val="-4"/>
          <w:sz w:val="28"/>
          <w:szCs w:val="28"/>
        </w:rPr>
        <w:object w:dxaOrig="220" w:dyaOrig="279">
          <v:shape id="_x0000_i1070" type="#_x0000_t75" style="width:10.9pt;height:13.4pt" o:ole="">
            <v:imagedata r:id="rId107" o:title=""/>
          </v:shape>
          <o:OLEObject Type="Embed" ProgID="Equation.DSMT4" ShapeID="_x0000_i1070" DrawAspect="Content" ObjectID="_1660437307" r:id="rId108"/>
        </w:object>
      </w:r>
      <w:r w:rsidR="001B148D"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="001B148D"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="001B148D"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9A65BA" w:rsidRPr="00284F5F">
        <w:rPr>
          <w:position w:val="-4"/>
          <w:sz w:val="28"/>
          <w:szCs w:val="28"/>
        </w:rPr>
        <w:object w:dxaOrig="160" w:dyaOrig="279">
          <v:shape id="_x0000_i1071" type="#_x0000_t75" style="width:7.55pt;height:13.4pt" o:ole="">
            <v:imagedata r:id="rId109" o:title=""/>
          </v:shape>
          <o:OLEObject Type="Embed" ProgID="Equation.DSMT4" ShapeID="_x0000_i1071" DrawAspect="Content" ObjectID="_1660437308" r:id="rId110"/>
        </w:object>
      </w:r>
      <w:r w:rsidR="001B148D"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DF7D0D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/>
          <w:noProof/>
          <w:color w:val="auto"/>
          <w:sz w:val="28"/>
          <w:szCs w:val="28"/>
          <w:rtl/>
        </w:rPr>
        <w:drawing>
          <wp:anchor distT="0" distB="0" distL="114300" distR="114300" simplePos="0" relativeHeight="251672576" behindDoc="0" locked="0" layoutInCell="1" allowOverlap="1" wp14:anchorId="77105326" wp14:editId="4852C440">
            <wp:simplePos x="0" y="0"/>
            <wp:positionH relativeFrom="page">
              <wp:posOffset>113355</wp:posOffset>
            </wp:positionH>
            <wp:positionV relativeFrom="paragraph">
              <wp:posOffset>262255</wp:posOffset>
            </wp:positionV>
            <wp:extent cx="5486400" cy="3200400"/>
            <wp:effectExtent l="0" t="0" r="0" b="0"/>
            <wp:wrapNone/>
            <wp:docPr id="25" name="Diagram 2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1" r:lo="rId112" r:qs="rId113" r:cs="rId114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7C9B"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از آن جا که یک آرایه مرتب داریم، درخت جستجوی دودویی کامل را می‌شود به راحتی تشکیل داد. در نتیجه برای عناصر سطر اول 1 مقایسه، برای عناصر سطر دوم 2 مقایسه، سطر سوم 3 مقایسه و ... لازم است.</w:t>
      </w: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DF7D0D" w:rsidRPr="00284F5F" w:rsidRDefault="00DF7D0D" w:rsidP="00DF7D0D">
      <w:pPr>
        <w:tabs>
          <w:tab w:val="left" w:pos="-567"/>
          <w:tab w:val="left" w:pos="3309"/>
          <w:tab w:val="left" w:pos="6003"/>
          <w:tab w:val="left" w:pos="8696"/>
        </w:tabs>
        <w:bidi w:val="0"/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DF7D0D" w:rsidRPr="00284F5F" w:rsidRDefault="00DF7D0D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DF7D0D" w:rsidRPr="00284F5F" w:rsidRDefault="00DF7D0D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DF7D0D" w:rsidRPr="00284F5F" w:rsidRDefault="00DF7D0D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62E2F" w:rsidRPr="00284F5F" w:rsidRDefault="00A62E2F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1B148D" w:rsidRPr="00284F5F" w:rsidRDefault="00E62ABC" w:rsidP="00045297">
      <w:pPr>
        <w:tabs>
          <w:tab w:val="left" w:pos="-613"/>
        </w:tabs>
        <w:spacing w:before="480" w:line="360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 xml:space="preserve">13-  </w:t>
      </w:r>
      <w:r w:rsidR="002D2871"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>پیچیدگی زمانی الگوریتم مرتب سازی سریع در بدترین حالت کدام گزینه می‌باشد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1B148D" w:rsidRPr="00284F5F" w:rsidRDefault="001B148D" w:rsidP="00045297">
      <w:pPr>
        <w:tabs>
          <w:tab w:val="left" w:pos="-567"/>
          <w:tab w:val="left" w:pos="3309"/>
          <w:tab w:val="left" w:pos="6003"/>
          <w:tab w:val="left" w:pos="8696"/>
        </w:tabs>
        <w:spacing w:line="480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5B2DEA" w:rsidRPr="00284F5F">
        <w:rPr>
          <w:position w:val="-12"/>
          <w:sz w:val="28"/>
          <w:szCs w:val="28"/>
        </w:rPr>
        <w:object w:dxaOrig="600" w:dyaOrig="380">
          <v:shape id="_x0000_i1072" type="#_x0000_t75" style="width:30.15pt;height:18.4pt" o:ole="">
            <v:imagedata r:id="rId116" o:title=""/>
          </v:shape>
          <o:OLEObject Type="Embed" ProgID="Equation.DSMT4" ShapeID="_x0000_i1072" DrawAspect="Content" ObjectID="_1660437309" r:id="rId11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2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82432E" w:rsidRPr="00284F5F">
        <w:rPr>
          <w:b/>
          <w:bCs/>
          <w:color w:val="1F3864" w:themeColor="accent5" w:themeShade="80"/>
          <w:position w:val="-22"/>
          <w:sz w:val="28"/>
          <w:szCs w:val="28"/>
        </w:rPr>
        <w:object w:dxaOrig="760" w:dyaOrig="580">
          <v:shape id="_x0000_i1073" type="#_x0000_t75" style="width:37.65pt;height:28.45pt" o:ole="">
            <v:imagedata r:id="rId118" o:title=""/>
          </v:shape>
          <o:OLEObject Type="Embed" ProgID="Equation.DSMT4" ShapeID="_x0000_i1073" DrawAspect="Content" ObjectID="_1660437310" r:id="rId11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5B2DEA" w:rsidRPr="00284F5F">
        <w:rPr>
          <w:position w:val="-12"/>
          <w:sz w:val="28"/>
          <w:szCs w:val="28"/>
        </w:rPr>
        <w:object w:dxaOrig="1180" w:dyaOrig="380">
          <v:shape id="_x0000_i1074" type="#_x0000_t75" style="width:58.6pt;height:18.4pt" o:ole="">
            <v:imagedata r:id="rId120" o:title=""/>
          </v:shape>
          <o:OLEObject Type="Embed" ProgID="Equation.DSMT4" ShapeID="_x0000_i1074" DrawAspect="Content" ObjectID="_1660437311" r:id="rId12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5B2DEA" w:rsidRPr="00284F5F">
        <w:rPr>
          <w:position w:val="-12"/>
          <w:sz w:val="28"/>
          <w:szCs w:val="28"/>
        </w:rPr>
        <w:object w:dxaOrig="999" w:dyaOrig="380">
          <v:shape id="_x0000_i1075" type="#_x0000_t75" style="width:49.4pt;height:18.4pt" o:ole="">
            <v:imagedata r:id="rId122" o:title=""/>
          </v:shape>
          <o:OLEObject Type="Embed" ProgID="Equation.DSMT4" ShapeID="_x0000_i1075" DrawAspect="Content" ObjectID="_1660437312" r:id="rId12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9A65BA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noProof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9A65BA" w:rsidRPr="00284F5F">
        <w:rPr>
          <w:rFonts w:eastAsia="Times New Roman"/>
          <w:noProof/>
          <w:color w:val="auto"/>
          <w:sz w:val="28"/>
          <w:szCs w:val="28"/>
          <w:rtl/>
        </w:rPr>
        <w:t xml:space="preserve"> </w:t>
      </w:r>
    </w:p>
    <w:p w:rsidR="009A65BA" w:rsidRPr="00284F5F" w:rsidRDefault="009A65BA" w:rsidP="009A65BA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noProof/>
          <w:color w:val="auto"/>
          <w:sz w:val="28"/>
          <w:szCs w:val="28"/>
          <w:rtl/>
        </w:rPr>
      </w:pPr>
      <w:r w:rsidRPr="00284F5F">
        <w:rPr>
          <w:rFonts w:eastAsia="Times New Roman"/>
          <w:noProof/>
          <w:color w:val="auto"/>
          <w:sz w:val="28"/>
          <w:szCs w:val="28"/>
        </w:rPr>
        <w:t>]</w:t>
      </w:r>
      <w:r w:rsidRPr="00284F5F">
        <w:rPr>
          <w:rFonts w:eastAsia="Times New Roman" w:hint="cs"/>
          <w:noProof/>
          <w:color w:val="auto"/>
          <w:sz w:val="28"/>
          <w:szCs w:val="28"/>
          <w:rtl/>
        </w:rPr>
        <w:t>صفحه 103 و 104 کتاب</w:t>
      </w:r>
      <w:r w:rsidRPr="00284F5F">
        <w:rPr>
          <w:rFonts w:eastAsia="Times New Roman"/>
          <w:noProof/>
          <w:color w:val="auto"/>
          <w:sz w:val="28"/>
          <w:szCs w:val="28"/>
        </w:rPr>
        <w:t>[</w:t>
      </w:r>
      <w:r w:rsidR="00045297" w:rsidRPr="00284F5F">
        <w:rPr>
          <w:rFonts w:eastAsia="Times New Roman" w:hint="cs"/>
          <w:noProof/>
          <w:color w:val="auto"/>
          <w:sz w:val="28"/>
          <w:szCs w:val="28"/>
          <w:rtl/>
        </w:rPr>
        <w:t xml:space="preserve"> :</w:t>
      </w:r>
    </w:p>
    <w:p w:rsidR="00045297" w:rsidRPr="00284F5F" w:rsidRDefault="00045297" w:rsidP="009A65BA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  <w:lang w:bidi="fa-IR"/>
        </w:rPr>
      </w:pPr>
    </w:p>
    <w:p w:rsidR="003F7C9B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 wp14:anchorId="13C8E8DE" wp14:editId="1D9A5BB3">
            <wp:extent cx="5138785" cy="6660716"/>
            <wp:effectExtent l="0" t="0" r="5080" b="6985"/>
            <wp:docPr id="20" name="Picture 20" descr="E:\Uni\ترم تابستان 99\طراحی الگوریتم\00000طراحی الگوریتم\WhatsApp Image 2020-08-31 at 23.56.0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 descr="E:\Uni\ترم تابستان 99\طراحی الگوریتم\00000طراحی الگوریتم\WhatsApp Image 2020-08-31 at 23.56.01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1852"/>
                    <a:stretch/>
                  </pic:blipFill>
                  <pic:spPr bwMode="auto">
                    <a:xfrm>
                      <a:off x="0" y="0"/>
                      <a:ext cx="5151803" cy="6677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5BA" w:rsidRPr="00284F5F" w:rsidRDefault="009A65B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noProof/>
          <w:color w:val="auto"/>
          <w:sz w:val="28"/>
          <w:szCs w:val="28"/>
          <w:rtl/>
        </w:rPr>
        <w:lastRenderedPageBreak/>
        <mc:AlternateContent>
          <mc:Choice Requires="wpg">
            <w:drawing>
              <wp:inline distT="0" distB="0" distL="0" distR="0">
                <wp:extent cx="5201964" cy="4779597"/>
                <wp:effectExtent l="0" t="0" r="17780" b="21590"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01964" cy="4779597"/>
                          <a:chOff x="0" y="0"/>
                          <a:chExt cx="4423144" cy="4064000"/>
                        </a:xfrm>
                      </wpg:grpSpPr>
                      <pic:pic xmlns:pic="http://schemas.openxmlformats.org/drawingml/2006/picture">
                        <pic:nvPicPr>
                          <pic:cNvPr id="21" name="Picture 21" descr="E:\Uni\ترم تابستان 99\طراحی الگوریتم\00000طراحی الگوریتم\WhatsApp Image 2020-08-31 at 23.56.01 (1).jpeg"/>
                          <pic:cNvPicPr>
                            <a:picLocks noChangeAspect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9585" cy="406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Rectangle 22"/>
                        <wps:cNvSpPr/>
                        <wps:spPr>
                          <a:xfrm>
                            <a:off x="3965944" y="3806456"/>
                            <a:ext cx="457200" cy="25754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8A98325" id="Group 23" o:spid="_x0000_s1026" style="width:409.6pt;height:376.35pt;mso-position-horizontal-relative:char;mso-position-vertical-relative:line" coordsize="44231,406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">
                <v:shape id="Picture 21" o:spid="_x0000_s1027" type="#_x0000_t75" style="position:absolute;width:42995;height:406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">
                  <v:imagedata r:id="rId126" o:title="WhatsApp Image 2020-08-31 at 23.56.01 (1)"/>
                  <v:path arrowok="t"/>
                </v:shape>
                <v:rect id="Rectangle 22" o:spid="_x0000_s1028" style="position:absolute;left:39659;top:38064;width:4572;height:2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" fillcolor="white [3212]" strokecolor="white [3212]" strokeweight="1pt"/>
                <w10:anchorlock/>
              </v:group>
            </w:pict>
          </mc:Fallback>
        </mc:AlternateConten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1B148D" w:rsidRPr="00284F5F" w:rsidRDefault="00045297" w:rsidP="007E4A53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/>
          <w:b/>
          <w:bCs/>
          <w:noProof/>
          <w:color w:val="auto"/>
          <w:sz w:val="28"/>
          <w:szCs w:val="28"/>
        </w:rPr>
        <w:lastRenderedPageBreak/>
        <w:drawing>
          <wp:anchor distT="0" distB="0" distL="114300" distR="114300" simplePos="0" relativeHeight="251727872" behindDoc="0" locked="0" layoutInCell="1" allowOverlap="1" wp14:anchorId="50BFC9D1" wp14:editId="68AE31E3">
            <wp:simplePos x="0" y="0"/>
            <wp:positionH relativeFrom="margin">
              <wp:align>left</wp:align>
            </wp:positionH>
            <wp:positionV relativeFrom="paragraph">
              <wp:posOffset>505268</wp:posOffset>
            </wp:positionV>
            <wp:extent cx="1336426" cy="2030680"/>
            <wp:effectExtent l="0" t="0" r="0" b="825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426" cy="20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1</w:t>
      </w:r>
      <w:r w:rsidR="007E4A53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5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E30D30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اگر به روش کروسکال درخت پوشای مینیمم را برای گراف شکل زیر به دست آوریم در مرحله سوم کدام یال به درخت اضافه می‌گردد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045297" w:rsidRPr="00284F5F" w:rsidRDefault="00045297" w:rsidP="007E4A53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</w:p>
    <w:p w:rsidR="00045297" w:rsidRPr="00284F5F" w:rsidRDefault="00045297" w:rsidP="007E4A53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</w:p>
    <w:p w:rsidR="00045297" w:rsidRPr="00284F5F" w:rsidRDefault="00045297" w:rsidP="007E4A53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</w:p>
    <w:p w:rsidR="00E30D30" w:rsidRPr="00284F5F" w:rsidRDefault="00E30D30" w:rsidP="00E30D30">
      <w:pPr>
        <w:tabs>
          <w:tab w:val="left" w:pos="-613"/>
        </w:tabs>
        <w:spacing w:line="276" w:lineRule="auto"/>
        <w:jc w:val="right"/>
        <w:rPr>
          <w:rFonts w:eastAsia="Calibri"/>
          <w:b/>
          <w:bCs/>
          <w:color w:val="auto"/>
          <w:sz w:val="28"/>
          <w:szCs w:val="28"/>
        </w:rPr>
      </w:pPr>
    </w:p>
    <w:p w:rsidR="001B148D" w:rsidRPr="00284F5F" w:rsidRDefault="001B148D" w:rsidP="00045297">
      <w:pPr>
        <w:tabs>
          <w:tab w:val="left" w:pos="-567"/>
          <w:tab w:val="left" w:pos="3309"/>
          <w:tab w:val="left" w:pos="6003"/>
          <w:tab w:val="left" w:pos="8696"/>
        </w:tabs>
        <w:spacing w:line="480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E30D30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یال </w:t>
      </w:r>
      <w:r w:rsidR="00E30D30" w:rsidRPr="00284F5F">
        <w:rPr>
          <w:position w:val="-6"/>
          <w:sz w:val="28"/>
          <w:szCs w:val="28"/>
        </w:rPr>
        <w:object w:dxaOrig="320" w:dyaOrig="300">
          <v:shape id="_x0000_i1076" type="#_x0000_t75" style="width:15.9pt;height:15.05pt" o:ole="">
            <v:imagedata r:id="rId128" o:title=""/>
          </v:shape>
          <o:OLEObject Type="Embed" ProgID="Equation.DSMT4" ShapeID="_x0000_i1076" DrawAspect="Content" ObjectID="_1660437313" r:id="rId12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E30D30" w:rsidRPr="00284F5F">
        <w:rPr>
          <w:rFonts w:eastAsia="Times New Roman" w:hint="cs"/>
          <w:color w:val="auto"/>
          <w:sz w:val="28"/>
          <w:szCs w:val="28"/>
          <w:rtl/>
        </w:rPr>
        <w:t xml:space="preserve">یال </w:t>
      </w:r>
      <w:r w:rsidR="00E30D30" w:rsidRPr="00284F5F">
        <w:rPr>
          <w:position w:val="-6"/>
          <w:sz w:val="28"/>
          <w:szCs w:val="28"/>
        </w:rPr>
        <w:object w:dxaOrig="340" w:dyaOrig="300">
          <v:shape id="_x0000_i1077" type="#_x0000_t75" style="width:16.75pt;height:15.05pt" o:ole="">
            <v:imagedata r:id="rId130" o:title=""/>
          </v:shape>
          <o:OLEObject Type="Embed" ProgID="Equation.DSMT4" ShapeID="_x0000_i1077" DrawAspect="Content" ObjectID="_1660437314" r:id="rId13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E30D30" w:rsidRPr="00284F5F">
        <w:rPr>
          <w:rFonts w:eastAsia="Times New Roman" w:hint="cs"/>
          <w:color w:val="auto"/>
          <w:sz w:val="28"/>
          <w:szCs w:val="28"/>
          <w:rtl/>
        </w:rPr>
        <w:t xml:space="preserve">یال </w:t>
      </w:r>
      <w:r w:rsidR="00E30D30" w:rsidRPr="00284F5F">
        <w:rPr>
          <w:position w:val="-4"/>
          <w:sz w:val="28"/>
          <w:szCs w:val="28"/>
        </w:rPr>
        <w:object w:dxaOrig="320" w:dyaOrig="279">
          <v:shape id="_x0000_i1078" type="#_x0000_t75" style="width:15.9pt;height:13.4pt" o:ole="">
            <v:imagedata r:id="rId132" o:title=""/>
          </v:shape>
          <o:OLEObject Type="Embed" ProgID="Equation.DSMT4" ShapeID="_x0000_i1078" DrawAspect="Content" ObjectID="_1660437315" r:id="rId13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4</w:t>
      </w:r>
      <w:r w:rsidR="00E30D30"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یال </w:t>
      </w:r>
      <w:r w:rsidR="00E30D30" w:rsidRPr="00284F5F">
        <w:rPr>
          <w:b/>
          <w:bCs/>
          <w:color w:val="1F3864" w:themeColor="accent5" w:themeShade="80"/>
          <w:position w:val="-6"/>
          <w:sz w:val="28"/>
          <w:szCs w:val="28"/>
        </w:rPr>
        <w:object w:dxaOrig="340" w:dyaOrig="300">
          <v:shape id="_x0000_i1079" type="#_x0000_t75" style="width:16.75pt;height:15.05pt" o:ole="">
            <v:imagedata r:id="rId134" o:title=""/>
          </v:shape>
          <o:OLEObject Type="Embed" ProgID="Equation.DSMT4" ShapeID="_x0000_i1079" DrawAspect="Content" ObjectID="_1660437316" r:id="rId135"/>
        </w:objec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E30D30" w:rsidP="009055E5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نخست درخت </w:t>
      </w:r>
      <w:r w:rsidRPr="00284F5F">
        <w:rPr>
          <w:rFonts w:eastAsia="Times New Roman"/>
          <w:color w:val="auto"/>
          <w:sz w:val="28"/>
          <w:szCs w:val="28"/>
        </w:rPr>
        <w:t>heap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رای مرتب کردن یال‌ها برحسب وزن یال‌ها تشکیل می‌شود، که در ریشه درخت </w:t>
      </w:r>
      <w:r w:rsidRPr="00284F5F">
        <w:rPr>
          <w:rFonts w:eastAsia="Times New Roman"/>
          <w:color w:val="auto"/>
          <w:sz w:val="28"/>
          <w:szCs w:val="28"/>
          <w:lang w:bidi="fa-IR"/>
        </w:rPr>
        <w:t>heap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، </w:t>
      </w:r>
      <w:r w:rsidR="009055E5" w:rsidRPr="00284F5F">
        <w:rPr>
          <w:position w:val="-12"/>
          <w:sz w:val="28"/>
          <w:szCs w:val="28"/>
        </w:rPr>
        <w:object w:dxaOrig="780" w:dyaOrig="360">
          <v:shape id="_x0000_i1080" type="#_x0000_t75" style="width:39.35pt;height:17.6pt" o:ole="">
            <v:imagedata r:id="rId136" o:title=""/>
          </v:shape>
          <o:OLEObject Type="Embed" ProgID="Equation.DSMT4" ShapeID="_x0000_i1080" DrawAspect="Content" ObjectID="_1660437317" r:id="rId137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قرار دارد و </w:t>
      </w:r>
      <w:r w:rsidR="009055E5" w:rsidRPr="00284F5F">
        <w:rPr>
          <w:position w:val="-10"/>
          <w:sz w:val="28"/>
          <w:szCs w:val="28"/>
        </w:rPr>
        <w:object w:dxaOrig="600" w:dyaOrig="320">
          <v:shape id="_x0000_i1081" type="#_x0000_t75" style="width:30.15pt;height:15.9pt" o:ole="">
            <v:imagedata r:id="rId138" o:title=""/>
          </v:shape>
          <o:OLEObject Type="Embed" ProgID="Equation.DSMT4" ShapeID="_x0000_i1081" DrawAspect="Content" ObjectID="_1660437318" r:id="rId139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="009055E5" w:rsidRPr="00284F5F">
        <w:rPr>
          <w:position w:val="-4"/>
          <w:sz w:val="28"/>
          <w:szCs w:val="28"/>
        </w:rPr>
        <w:object w:dxaOrig="260" w:dyaOrig="260">
          <v:shape id="_x0000_i1082" type="#_x0000_t75" style="width:13.4pt;height:12.55pt" o:ole="">
            <v:imagedata r:id="rId140" o:title=""/>
          </v:shape>
          <o:OLEObject Type="Embed" ProgID="Equation.DSMT4" ShapeID="_x0000_i1082" DrawAspect="Content" ObjectID="_1660437319" r:id="rId141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مجموعه مجزا از هم تشکیل می‌شود. (توسط روال </w:t>
      </w:r>
      <w:r w:rsidRPr="00284F5F">
        <w:rPr>
          <w:rFonts w:eastAsia="Times New Roman"/>
          <w:color w:val="auto"/>
          <w:sz w:val="28"/>
          <w:szCs w:val="28"/>
          <w:lang w:bidi="fa-IR"/>
        </w:rPr>
        <w:t>initial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)</w:t>
      </w:r>
    </w:p>
    <w:p w:rsidR="003F7C9B" w:rsidRPr="00284F5F" w:rsidRDefault="00E30D30" w:rsidP="009055E5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مرحله اول: </w:t>
      </w:r>
      <w:r w:rsidR="009055E5" w:rsidRPr="00284F5F">
        <w:rPr>
          <w:position w:val="-12"/>
          <w:sz w:val="28"/>
          <w:szCs w:val="28"/>
        </w:rPr>
        <w:object w:dxaOrig="780" w:dyaOrig="360">
          <v:shape id="_x0000_i1083" type="#_x0000_t75" style="width:39.35pt;height:17.6pt" o:ole="">
            <v:imagedata r:id="rId136" o:title=""/>
          </v:shape>
          <o:OLEObject Type="Embed" ProgID="Equation.DSMT4" ShapeID="_x0000_i1083" DrawAspect="Content" ObjectID="_1660437320" r:id="rId14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ه عنوان یال با هزینه کمتر انتخاب می‌شود که در آن </w:t>
      </w:r>
      <w:r w:rsidR="009055E5" w:rsidRPr="00284F5F">
        <w:rPr>
          <w:position w:val="-12"/>
          <w:sz w:val="28"/>
          <w:szCs w:val="28"/>
        </w:rPr>
        <w:object w:dxaOrig="720" w:dyaOrig="360">
          <v:shape id="_x0000_i1084" type="#_x0000_t75" style="width:36pt;height:17.6pt" o:ole="">
            <v:imagedata r:id="rId143" o:title=""/>
          </v:shape>
          <o:OLEObject Type="Embed" ProgID="Equation.DSMT4" ShapeID="_x0000_i1084" DrawAspect="Content" ObjectID="_1660437321" r:id="rId14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="009055E5" w:rsidRPr="00284F5F">
        <w:rPr>
          <w:position w:val="-12"/>
          <w:sz w:val="28"/>
          <w:szCs w:val="28"/>
        </w:rPr>
        <w:object w:dxaOrig="680" w:dyaOrig="360">
          <v:shape id="_x0000_i1085" type="#_x0000_t75" style="width:34.35pt;height:17.6pt" o:ole="">
            <v:imagedata r:id="rId145" o:title=""/>
          </v:shape>
          <o:OLEObject Type="Embed" ProgID="Equation.DSMT4" ShapeID="_x0000_i1085" DrawAspect="Content" ObjectID="_1660437322" r:id="rId14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می‌باشد (یال </w:t>
      </w:r>
      <w:r w:rsidR="009055E5" w:rsidRPr="00284F5F">
        <w:rPr>
          <w:position w:val="-12"/>
          <w:sz w:val="28"/>
          <w:szCs w:val="28"/>
        </w:rPr>
        <w:object w:dxaOrig="400" w:dyaOrig="360">
          <v:shape id="_x0000_i1086" type="#_x0000_t75" style="width:20.1pt;height:17.6pt" o:ole="">
            <v:imagedata r:id="rId147" o:title=""/>
          </v:shape>
          <o:OLEObject Type="Embed" ProgID="Equation.DSMT4" ShapeID="_x0000_i1086" DrawAspect="Content" ObjectID="_1660437323" r:id="rId148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از درخت </w:t>
      </w:r>
      <w:r w:rsidRPr="00284F5F">
        <w:rPr>
          <w:rFonts w:eastAsia="Times New Roman"/>
          <w:color w:val="auto"/>
          <w:sz w:val="28"/>
          <w:szCs w:val="28"/>
        </w:rPr>
        <w:t>heap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حذف می‌شود</w:t>
      </w:r>
      <w:r w:rsidRPr="00284F5F">
        <w:rPr>
          <w:rFonts w:eastAsia="Times New Roman" w:hint="cs"/>
          <w:color w:val="auto"/>
          <w:sz w:val="28"/>
          <w:szCs w:val="28"/>
          <w:rtl/>
        </w:rPr>
        <w:t>)، بنابراین داریم:</w:t>
      </w:r>
      <w:r w:rsidR="009055E5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  </w:t>
      </w:r>
      <w:r w:rsidR="009055E5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="009055E5" w:rsidRPr="00284F5F">
        <w:rPr>
          <w:position w:val="-12"/>
          <w:sz w:val="28"/>
          <w:szCs w:val="28"/>
        </w:rPr>
        <w:object w:dxaOrig="1020" w:dyaOrig="360">
          <v:shape id="_x0000_i1087" type="#_x0000_t75" style="width:51.05pt;height:17.6pt" o:ole="">
            <v:imagedata r:id="rId149" o:title=""/>
          </v:shape>
          <o:OLEObject Type="Embed" ProgID="Equation.DSMT4" ShapeID="_x0000_i1087" DrawAspect="Content" ObjectID="_1660437324" r:id="rId150"/>
        </w:object>
      </w:r>
    </w:p>
    <w:p w:rsidR="00E30D30" w:rsidRPr="00284F5F" w:rsidRDefault="00E30D30" w:rsidP="009055E5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مرحله دوم: </w:t>
      </w:r>
      <w:r w:rsidR="009055E5" w:rsidRPr="00284F5F">
        <w:rPr>
          <w:position w:val="-12"/>
          <w:sz w:val="28"/>
          <w:szCs w:val="28"/>
        </w:rPr>
        <w:object w:dxaOrig="820" w:dyaOrig="360">
          <v:shape id="_x0000_i1088" type="#_x0000_t75" style="width:41pt;height:17.6pt" o:ole="">
            <v:imagedata r:id="rId151" o:title=""/>
          </v:shape>
          <o:OLEObject Type="Embed" ProgID="Equation.DSMT4" ShapeID="_x0000_i1088" DrawAspect="Content" ObjectID="_1660437325" r:id="rId15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ه عنوان یال کم هزینه انتخاب می‌شود که در آن </w:t>
      </w:r>
      <w:r w:rsidR="009055E5" w:rsidRPr="00284F5F">
        <w:rPr>
          <w:position w:val="-12"/>
          <w:sz w:val="28"/>
          <w:szCs w:val="28"/>
        </w:rPr>
        <w:object w:dxaOrig="700" w:dyaOrig="360">
          <v:shape id="_x0000_i1089" type="#_x0000_t75" style="width:35.15pt;height:17.6pt" o:ole="">
            <v:imagedata r:id="rId153" o:title=""/>
          </v:shape>
          <o:OLEObject Type="Embed" ProgID="Equation.DSMT4" ShapeID="_x0000_i1089" DrawAspect="Content" ObjectID="_1660437326" r:id="rId15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="009055E5" w:rsidRPr="00284F5F">
        <w:rPr>
          <w:position w:val="-12"/>
          <w:sz w:val="28"/>
          <w:szCs w:val="28"/>
        </w:rPr>
        <w:object w:dxaOrig="720" w:dyaOrig="360">
          <v:shape id="_x0000_i1090" type="#_x0000_t75" style="width:36pt;height:17.6pt" o:ole="">
            <v:imagedata r:id="rId155" o:title=""/>
          </v:shape>
          <o:OLEObject Type="Embed" ProgID="Equation.DSMT4" ShapeID="_x0000_i1090" DrawAspect="Content" ObjectID="_1660437327" r:id="rId15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می‌باشد (یال </w:t>
      </w:r>
      <w:r w:rsidR="009055E5" w:rsidRPr="00284F5F">
        <w:rPr>
          <w:position w:val="-12"/>
          <w:sz w:val="28"/>
          <w:szCs w:val="28"/>
        </w:rPr>
        <w:object w:dxaOrig="400" w:dyaOrig="360">
          <v:shape id="_x0000_i1091" type="#_x0000_t75" style="width:20.1pt;height:17.6pt" o:ole="">
            <v:imagedata r:id="rId157" o:title=""/>
          </v:shape>
          <o:OLEObject Type="Embed" ProgID="Equation.DSMT4" ShapeID="_x0000_i1091" DrawAspect="Content" ObjectID="_1660437328" r:id="rId158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از درخت </w:t>
      </w:r>
      <w:r w:rsidRPr="00284F5F">
        <w:rPr>
          <w:rFonts w:eastAsia="Times New Roman"/>
          <w:color w:val="auto"/>
          <w:sz w:val="28"/>
          <w:szCs w:val="28"/>
        </w:rPr>
        <w:t>heap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حذف می‌شود</w:t>
      </w:r>
      <w:r w:rsidRPr="00284F5F">
        <w:rPr>
          <w:rFonts w:eastAsia="Times New Roman" w:hint="cs"/>
          <w:color w:val="auto"/>
          <w:sz w:val="28"/>
          <w:szCs w:val="28"/>
          <w:rtl/>
        </w:rPr>
        <w:t>)، بنابراین داریم:</w:t>
      </w:r>
      <w:r w:rsidR="009055E5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   </w:t>
      </w:r>
      <w:r w:rsidR="009055E5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="009055E5" w:rsidRPr="00284F5F">
        <w:rPr>
          <w:position w:val="-12"/>
          <w:sz w:val="28"/>
          <w:szCs w:val="28"/>
        </w:rPr>
        <w:object w:dxaOrig="1460" w:dyaOrig="360">
          <v:shape id="_x0000_i1092" type="#_x0000_t75" style="width:72.85pt;height:17.6pt" o:ole="">
            <v:imagedata r:id="rId159" o:title=""/>
          </v:shape>
          <o:OLEObject Type="Embed" ProgID="Equation.DSMT4" ShapeID="_x0000_i1092" DrawAspect="Content" ObjectID="_1660437329" r:id="rId160"/>
        </w:object>
      </w:r>
    </w:p>
    <w:p w:rsidR="00E30D30" w:rsidRPr="00284F5F" w:rsidRDefault="00E30D30" w:rsidP="009055E5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مرحله سوم: </w:t>
      </w:r>
      <w:r w:rsidR="009055E5" w:rsidRPr="00284F5F">
        <w:rPr>
          <w:position w:val="-12"/>
          <w:sz w:val="28"/>
          <w:szCs w:val="28"/>
        </w:rPr>
        <w:object w:dxaOrig="820" w:dyaOrig="360">
          <v:shape id="_x0000_i1093" type="#_x0000_t75" style="width:41pt;height:17.6pt" o:ole="">
            <v:imagedata r:id="rId161" o:title=""/>
          </v:shape>
          <o:OLEObject Type="Embed" ProgID="Equation.DSMT4" ShapeID="_x0000_i1093" DrawAspect="Content" ObjectID="_1660437330" r:id="rId16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ه عنوان یال کم هزینه انتخاب می‌شود که در آن </w:t>
      </w:r>
      <w:r w:rsidR="009055E5" w:rsidRPr="00284F5F">
        <w:rPr>
          <w:position w:val="-12"/>
          <w:sz w:val="28"/>
          <w:szCs w:val="28"/>
        </w:rPr>
        <w:object w:dxaOrig="740" w:dyaOrig="360">
          <v:shape id="_x0000_i1094" type="#_x0000_t75" style="width:36.85pt;height:17.6pt" o:ole="">
            <v:imagedata r:id="rId163" o:title=""/>
          </v:shape>
          <o:OLEObject Type="Embed" ProgID="Equation.DSMT4" ShapeID="_x0000_i1094" DrawAspect="Content" ObjectID="_1660437331" r:id="rId16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="009055E5" w:rsidRPr="00284F5F">
        <w:rPr>
          <w:position w:val="-12"/>
          <w:sz w:val="28"/>
          <w:szCs w:val="28"/>
        </w:rPr>
        <w:object w:dxaOrig="720" w:dyaOrig="360">
          <v:shape id="_x0000_i1095" type="#_x0000_t75" style="width:36pt;height:17.6pt" o:ole="">
            <v:imagedata r:id="rId165" o:title=""/>
          </v:shape>
          <o:OLEObject Type="Embed" ProgID="Equation.DSMT4" ShapeID="_x0000_i1095" DrawAspect="Content" ObjectID="_1660437332" r:id="rId16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می‌باشد (یال </w:t>
      </w:r>
      <w:r w:rsidR="009055E5" w:rsidRPr="00284F5F">
        <w:rPr>
          <w:position w:val="-12"/>
          <w:sz w:val="28"/>
          <w:szCs w:val="28"/>
        </w:rPr>
        <w:object w:dxaOrig="420" w:dyaOrig="360">
          <v:shape id="_x0000_i1096" type="#_x0000_t75" style="width:20.95pt;height:17.6pt" o:ole="">
            <v:imagedata r:id="rId167" o:title=""/>
          </v:shape>
          <o:OLEObject Type="Embed" ProgID="Equation.DSMT4" ShapeID="_x0000_i1096" DrawAspect="Content" ObjectID="_1660437333" r:id="rId168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از درخت </w:t>
      </w:r>
      <w:r w:rsidRPr="00284F5F">
        <w:rPr>
          <w:rFonts w:eastAsia="Times New Roman"/>
          <w:color w:val="auto"/>
          <w:sz w:val="28"/>
          <w:szCs w:val="28"/>
        </w:rPr>
        <w:t>heap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حذف می‌شود</w:t>
      </w:r>
      <w:r w:rsidRPr="00284F5F">
        <w:rPr>
          <w:rFonts w:eastAsia="Times New Roman" w:hint="cs"/>
          <w:color w:val="auto"/>
          <w:sz w:val="28"/>
          <w:szCs w:val="28"/>
          <w:rtl/>
        </w:rPr>
        <w:t>)، بنابراین داریم:</w:t>
      </w:r>
      <w:r w:rsidR="009055E5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   </w:t>
      </w:r>
      <w:r w:rsidR="009055E5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="009055E5" w:rsidRPr="00284F5F">
        <w:rPr>
          <w:position w:val="-12"/>
          <w:sz w:val="28"/>
          <w:szCs w:val="28"/>
        </w:rPr>
        <w:object w:dxaOrig="1920" w:dyaOrig="360">
          <v:shape id="_x0000_i1097" type="#_x0000_t75" style="width:96.3pt;height:17.6pt" o:ole="">
            <v:imagedata r:id="rId169" o:title=""/>
          </v:shape>
          <o:OLEObject Type="Embed" ProgID="Equation.DSMT4" ShapeID="_x0000_i1097" DrawAspect="Content" ObjectID="_1660437334" r:id="rId170"/>
        </w:object>
      </w:r>
    </w:p>
    <w:p w:rsidR="00E30D30" w:rsidRPr="00284F5F" w:rsidRDefault="005B2DE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/>
          <w:noProof/>
          <w:color w:val="auto"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150392</wp:posOffset>
                </wp:positionV>
                <wp:extent cx="1413510" cy="1711842"/>
                <wp:effectExtent l="0" t="0" r="0" b="3175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3510" cy="1711842"/>
                          <a:chOff x="0" y="0"/>
                          <a:chExt cx="1413510" cy="1711842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53163" y="0"/>
                            <a:ext cx="1307287" cy="1668795"/>
                            <a:chOff x="0" y="0"/>
                            <a:chExt cx="1307287" cy="1668795"/>
                          </a:xfrm>
                        </wpg:grpSpPr>
                        <wps:wsp>
                          <wps:cNvPr id="5" name="Oval 5"/>
                          <wps:cNvSpPr/>
                          <wps:spPr>
                            <a:xfrm>
                              <a:off x="499730" y="0"/>
                              <a:ext cx="340242" cy="34024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Oval 6"/>
                          <wps:cNvSpPr/>
                          <wps:spPr>
                            <a:xfrm>
                              <a:off x="10632" y="723014"/>
                              <a:ext cx="340242" cy="34024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Oval 7"/>
                          <wps:cNvSpPr/>
                          <wps:spPr>
                            <a:xfrm>
                              <a:off x="967562" y="723014"/>
                              <a:ext cx="339725" cy="33972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Oval 10"/>
                          <wps:cNvSpPr/>
                          <wps:spPr>
                            <a:xfrm>
                              <a:off x="0" y="1329070"/>
                              <a:ext cx="339725" cy="33972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Straight Connector 11"/>
                          <wps:cNvCnPr/>
                          <wps:spPr>
                            <a:xfrm flipH="1">
                              <a:off x="287079" y="318977"/>
                              <a:ext cx="255122" cy="40403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372139" y="903768"/>
                              <a:ext cx="574158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 flipH="1">
                              <a:off x="361507" y="1041991"/>
                              <a:ext cx="637880" cy="42530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5" name="Text Box 15"/>
                        <wps:cNvSpPr txBox="1"/>
                        <wps:spPr>
                          <a:xfrm>
                            <a:off x="946298" y="712381"/>
                            <a:ext cx="467212" cy="38277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0E1C1D" w:rsidRPr="005B2DEA" w:rsidRDefault="000E1C1D">
                              <w:pPr>
                                <w:rPr>
                                  <w:color w:val="FFFFFF" w:themeColor="background1"/>
                                  <w:lang w:bidi="fa-IR"/>
                                </w:rPr>
                              </w:pPr>
                              <w:r w:rsidRPr="005B2DEA">
                                <w:rPr>
                                  <w:rFonts w:hint="cs"/>
                                  <w:color w:val="FFFFFF" w:themeColor="background1"/>
                                  <w:rtl/>
                                  <w:lang w:bidi="fa-IR"/>
                                </w:rPr>
                                <w:t>ا</w:t>
                              </w:r>
                              <w:r w:rsidRPr="00E30D30">
                                <w:rPr>
                                  <w:position w:val="-12"/>
                                  <w:sz w:val="28"/>
                                  <w:szCs w:val="28"/>
                                </w:rPr>
                                <w:object w:dxaOrig="320" w:dyaOrig="360">
                                  <v:shape id="_x0000_i1099" type="#_x0000_t75" style="width:15.9pt;height:17.6pt" o:ole="">
                                    <v:imagedata r:id="rId171" o:title=""/>
                                  </v:shape>
                                  <o:OLEObject Type="Embed" ProgID="Equation.DSMT4" ShapeID="_x0000_i1099" DrawAspect="Content" ObjectID="_1660437542" r:id="rId17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0" y="1329070"/>
                            <a:ext cx="467212" cy="38277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0E1C1D" w:rsidRPr="005B2DEA" w:rsidRDefault="000E1C1D">
                              <w:pPr>
                                <w:rPr>
                                  <w:color w:val="FFFFFF" w:themeColor="background1"/>
                                  <w:lang w:bidi="fa-IR"/>
                                </w:rPr>
                              </w:pPr>
                              <w:r w:rsidRPr="005B2DEA">
                                <w:rPr>
                                  <w:rFonts w:hint="cs"/>
                                  <w:color w:val="FFFFFF" w:themeColor="background1"/>
                                  <w:rtl/>
                                  <w:lang w:bidi="fa-IR"/>
                                </w:rPr>
                                <w:t>ا</w:t>
                              </w:r>
                              <w:r w:rsidRPr="00E30D30">
                                <w:rPr>
                                  <w:position w:val="-12"/>
                                  <w:sz w:val="28"/>
                                  <w:szCs w:val="28"/>
                                </w:rPr>
                                <w:object w:dxaOrig="320" w:dyaOrig="360">
                                  <v:shape id="_x0000_i1101" type="#_x0000_t75" style="width:15.9pt;height:17.6pt" o:ole="">
                                    <v:imagedata r:id="rId173" o:title=""/>
                                  </v:shape>
                                  <o:OLEObject Type="Embed" ProgID="Equation.DSMT4" ShapeID="_x0000_i1101" DrawAspect="Content" ObjectID="_1660437543" r:id="rId17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53163" y="723014"/>
                            <a:ext cx="467212" cy="38277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0E1C1D" w:rsidRPr="005B2DEA" w:rsidRDefault="000E1C1D" w:rsidP="005B2DEA">
                              <w:pPr>
                                <w:bidi w:val="0"/>
                                <w:rPr>
                                  <w:color w:val="FFFFFF" w:themeColor="background1"/>
                                  <w:lang w:bidi="fa-IR"/>
                                </w:rPr>
                              </w:pPr>
                              <w:r w:rsidRPr="005B2DEA">
                                <w:rPr>
                                  <w:rFonts w:hint="cs"/>
                                  <w:color w:val="FFFFFF" w:themeColor="background1"/>
                                  <w:rtl/>
                                  <w:lang w:bidi="fa-IR"/>
                                </w:rPr>
                                <w:t>ا</w:t>
                              </w:r>
                              <w:r w:rsidRPr="00E30D30">
                                <w:rPr>
                                  <w:position w:val="-12"/>
                                  <w:sz w:val="28"/>
                                  <w:szCs w:val="28"/>
                                </w:rPr>
                                <w:object w:dxaOrig="279" w:dyaOrig="360">
                                  <v:shape id="_x0000_i1103" type="#_x0000_t75" style="width:14.25pt;height:17.6pt" o:ole="">
                                    <v:imagedata r:id="rId175" o:title=""/>
                                  </v:shape>
                                  <o:OLEObject Type="Embed" ProgID="Equation.DSMT4" ShapeID="_x0000_i1103" DrawAspect="Content" ObjectID="_1660437544" r:id="rId17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531628" y="0"/>
                            <a:ext cx="466725" cy="3822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0E1C1D" w:rsidRPr="005B2DEA" w:rsidRDefault="000E1C1D" w:rsidP="005B2DEA">
                              <w:pPr>
                                <w:bidi w:val="0"/>
                                <w:rPr>
                                  <w:color w:val="FFFFFF" w:themeColor="background1"/>
                                  <w:lang w:bidi="fa-IR"/>
                                </w:rPr>
                              </w:pPr>
                              <w:r w:rsidRPr="005B2DEA">
                                <w:rPr>
                                  <w:rFonts w:hint="cs"/>
                                  <w:color w:val="FFFFFF" w:themeColor="background1"/>
                                  <w:rtl/>
                                  <w:lang w:bidi="fa-IR"/>
                                </w:rPr>
                                <w:t>ا</w:t>
                              </w:r>
                              <w:r w:rsidRPr="00E30D30">
                                <w:rPr>
                                  <w:position w:val="-12"/>
                                  <w:sz w:val="28"/>
                                  <w:szCs w:val="28"/>
                                </w:rPr>
                                <w:object w:dxaOrig="320" w:dyaOrig="360">
                                  <v:shape id="_x0000_i1105" type="#_x0000_t75" style="width:15.9pt;height:17.6pt" o:ole="">
                                    <v:imagedata r:id="rId177" o:title=""/>
                                  </v:shape>
                                  <o:OLEObject Type="Embed" ProgID="Equation.DSMT4" ShapeID="_x0000_i1105" DrawAspect="Content" ObjectID="_1660437545" r:id="rId17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" o:spid="_x0000_s1066" style="position:absolute;left:0;text-align:left;margin-left:-4.05pt;margin-top:11.85pt;width:111.3pt;height:134.8pt;z-index:251671552" coordsize="14135,17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">
                <v:group id="Group 14" o:spid="_x0000_s1067" style="position:absolute;left:531;width:13073;height:16687" coordsize="13072,16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oval id="Oval 5" o:spid="_x0000_s1068" style="position:absolute;left:4997;width:3402;height:34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" filled="f" strokecolor="black [3213]" strokeweight="1pt">
                    <v:stroke joinstyle="miter"/>
                  </v:oval>
                  <v:oval id="Oval 6" o:spid="_x0000_s1069" style="position:absolute;left:106;top:7230;width:3402;height:34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" filled="f" strokecolor="black [3213]" strokeweight="1pt">
                    <v:stroke joinstyle="miter"/>
                  </v:oval>
                  <v:oval id="Oval 7" o:spid="_x0000_s1070" style="position:absolute;left:9675;top:7230;width:3397;height:33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" filled="f" strokecolor="black [3213]" strokeweight="1pt">
                    <v:stroke joinstyle="miter"/>
                  </v:oval>
                  <v:oval id="Oval 10" o:spid="_x0000_s1071" style="position:absolute;top:13290;width:3397;height:33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" filled="f" strokecolor="black [3213]" strokeweight="1pt">
                    <v:stroke joinstyle="miter"/>
                  </v:oval>
                  <v:line id="Straight Connector 11" o:spid="_x0000_s1072" style="position:absolute;flip:x;visibility:visible;mso-wrap-style:square" from="2870,3189" to="5422,7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" strokecolor="black [3213]" strokeweight="1pt">
                    <v:stroke joinstyle="miter"/>
                  </v:line>
                  <v:line id="Straight Connector 12" o:spid="_x0000_s1073" style="position:absolute;visibility:visible;mso-wrap-style:square" from="3721,9037" to="9462,9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" strokecolor="black [3213]" strokeweight="1pt">
                    <v:stroke joinstyle="miter"/>
                  </v:line>
                  <v:line id="Straight Connector 13" o:spid="_x0000_s1074" style="position:absolute;flip:x;visibility:visible;mso-wrap-style:square" from="3615,10419" to="9993,14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8YOxAAAANs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/gv8/hIPkLM7AAAA//8DAFBLAQItABQABgAIAAAAIQDb4fbL7gAAAIUBAAATAAAAAAAAAAAA&#10;AAAAAAAAAABbQ29udGVudF9UeXBlc10ueG1sUEsBAi0AFAAGAAgAAAAhAFr0LFu/AAAAFQEAAAsA&#10;AAAAAAAAAAAAAAAAHwEAAF9yZWxzLy5yZWxzUEsBAi0AFAAGAAgAAAAhAOhjxg7EAAAA2wAAAA8A&#10;AAAAAAAAAAAAAAAABwIAAGRycy9kb3ducmV2LnhtbFBLBQYAAAAAAwADALcAAAD4AgAAAAA=&#10;" strokecolor="black [3213]" strokeweight="1pt">
                    <v:stroke joinstyle="miter"/>
                  </v:line>
                </v:group>
                <v:shape id="Text Box 15" o:spid="_x0000_s1075" type="#_x0000_t202" style="position:absolute;left:9462;top:7123;width:4673;height:3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" filled="f" stroked="f" strokeweight="1pt">
                  <v:textbox>
                    <w:txbxContent>
                      <w:p w:rsidR="000E1C1D" w:rsidRPr="005B2DEA" w:rsidRDefault="000E1C1D">
                        <w:pPr>
                          <w:rPr>
                            <w:color w:val="FFFFFF" w:themeColor="background1"/>
                            <w:lang w:bidi="fa-IR"/>
                          </w:rPr>
                        </w:pPr>
                        <w:r w:rsidRPr="005B2DEA">
                          <w:rPr>
                            <w:rFonts w:hint="cs"/>
                            <w:color w:val="FFFFFF" w:themeColor="background1"/>
                            <w:rtl/>
                            <w:lang w:bidi="fa-IR"/>
                          </w:rPr>
                          <w:t>ا</w:t>
                        </w:r>
                        <w:r w:rsidRPr="00E30D30">
                          <w:rPr>
                            <w:position w:val="-12"/>
                            <w:sz w:val="28"/>
                            <w:szCs w:val="28"/>
                          </w:rPr>
                          <w:object w:dxaOrig="320" w:dyaOrig="360">
                            <v:shape id="_x0000_i1099" type="#_x0000_t75" style="width:15.9pt;height:17.6pt" o:ole="">
                              <v:imagedata r:id="rId171" o:title=""/>
                            </v:shape>
                            <o:OLEObject Type="Embed" ProgID="Equation.DSMT4" ShapeID="_x0000_i1099" DrawAspect="Content" ObjectID="_1660437542" r:id="rId179"/>
                          </w:object>
                        </w:r>
                      </w:p>
                    </w:txbxContent>
                  </v:textbox>
                </v:shape>
                <v:shape id="Text Box 16" o:spid="_x0000_s1076" type="#_x0000_t202" style="position:absolute;top:13290;width:4672;height:3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" filled="f" stroked="f" strokeweight="1pt">
                  <v:textbox>
                    <w:txbxContent>
                      <w:p w:rsidR="000E1C1D" w:rsidRPr="005B2DEA" w:rsidRDefault="000E1C1D">
                        <w:pPr>
                          <w:rPr>
                            <w:color w:val="FFFFFF" w:themeColor="background1"/>
                            <w:lang w:bidi="fa-IR"/>
                          </w:rPr>
                        </w:pPr>
                        <w:r w:rsidRPr="005B2DEA">
                          <w:rPr>
                            <w:rFonts w:hint="cs"/>
                            <w:color w:val="FFFFFF" w:themeColor="background1"/>
                            <w:rtl/>
                            <w:lang w:bidi="fa-IR"/>
                          </w:rPr>
                          <w:t>ا</w:t>
                        </w:r>
                        <w:r w:rsidRPr="00E30D30">
                          <w:rPr>
                            <w:position w:val="-12"/>
                            <w:sz w:val="28"/>
                            <w:szCs w:val="28"/>
                          </w:rPr>
                          <w:object w:dxaOrig="320" w:dyaOrig="360">
                            <v:shape id="_x0000_i1101" type="#_x0000_t75" style="width:15.9pt;height:17.6pt" o:ole="">
                              <v:imagedata r:id="rId173" o:title=""/>
                            </v:shape>
                            <o:OLEObject Type="Embed" ProgID="Equation.DSMT4" ShapeID="_x0000_i1101" DrawAspect="Content" ObjectID="_1660437543" r:id="rId180"/>
                          </w:object>
                        </w:r>
                      </w:p>
                    </w:txbxContent>
                  </v:textbox>
                </v:shape>
                <v:shape id="Text Box 17" o:spid="_x0000_s1077" type="#_x0000_t202" style="position:absolute;left:531;top:7230;width:4672;height:3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" filled="f" stroked="f" strokeweight="1pt">
                  <v:textbox>
                    <w:txbxContent>
                      <w:p w:rsidR="000E1C1D" w:rsidRPr="005B2DEA" w:rsidRDefault="000E1C1D" w:rsidP="005B2DEA">
                        <w:pPr>
                          <w:bidi w:val="0"/>
                          <w:rPr>
                            <w:color w:val="FFFFFF" w:themeColor="background1"/>
                            <w:lang w:bidi="fa-IR"/>
                          </w:rPr>
                        </w:pPr>
                        <w:r w:rsidRPr="005B2DEA">
                          <w:rPr>
                            <w:rFonts w:hint="cs"/>
                            <w:color w:val="FFFFFF" w:themeColor="background1"/>
                            <w:rtl/>
                            <w:lang w:bidi="fa-IR"/>
                          </w:rPr>
                          <w:t>ا</w:t>
                        </w:r>
                        <w:r w:rsidRPr="00E30D30">
                          <w:rPr>
                            <w:position w:val="-12"/>
                            <w:sz w:val="28"/>
                            <w:szCs w:val="28"/>
                          </w:rPr>
                          <w:object w:dxaOrig="279" w:dyaOrig="360">
                            <v:shape id="_x0000_i1103" type="#_x0000_t75" style="width:14.25pt;height:17.6pt" o:ole="">
                              <v:imagedata r:id="rId175" o:title=""/>
                            </v:shape>
                            <o:OLEObject Type="Embed" ProgID="Equation.DSMT4" ShapeID="_x0000_i1103" DrawAspect="Content" ObjectID="_1660437544" r:id="rId181"/>
                          </w:object>
                        </w:r>
                      </w:p>
                    </w:txbxContent>
                  </v:textbox>
                </v:shape>
                <v:shape id="Text Box 18" o:spid="_x0000_s1078" type="#_x0000_t202" style="position:absolute;left:5316;width:4667;height:3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" filled="f" stroked="f" strokeweight="1pt">
                  <v:textbox>
                    <w:txbxContent>
                      <w:p w:rsidR="000E1C1D" w:rsidRPr="005B2DEA" w:rsidRDefault="000E1C1D" w:rsidP="005B2DEA">
                        <w:pPr>
                          <w:bidi w:val="0"/>
                          <w:rPr>
                            <w:color w:val="FFFFFF" w:themeColor="background1"/>
                            <w:lang w:bidi="fa-IR"/>
                          </w:rPr>
                        </w:pPr>
                        <w:r w:rsidRPr="005B2DEA">
                          <w:rPr>
                            <w:rFonts w:hint="cs"/>
                            <w:color w:val="FFFFFF" w:themeColor="background1"/>
                            <w:rtl/>
                            <w:lang w:bidi="fa-IR"/>
                          </w:rPr>
                          <w:t>ا</w:t>
                        </w:r>
                        <w:r w:rsidRPr="00E30D30">
                          <w:rPr>
                            <w:position w:val="-12"/>
                            <w:sz w:val="28"/>
                            <w:szCs w:val="28"/>
                          </w:rPr>
                          <w:object w:dxaOrig="320" w:dyaOrig="360">
                            <v:shape id="_x0000_i1105" type="#_x0000_t75" style="width:15.9pt;height:17.6pt" o:ole="">
                              <v:imagedata r:id="rId177" o:title=""/>
                            </v:shape>
                            <o:OLEObject Type="Embed" ProgID="Equation.DSMT4" ShapeID="_x0000_i1105" DrawAspect="Content" ObjectID="_1660437545" r:id="rId18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D2871" w:rsidRPr="00284F5F" w:rsidRDefault="002D2871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2D2871" w:rsidRPr="00284F5F" w:rsidRDefault="002D2871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2D2871" w:rsidRPr="00284F5F" w:rsidRDefault="002D2871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2D2871" w:rsidRPr="00284F5F" w:rsidRDefault="002D2871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2D2871" w:rsidRPr="00284F5F" w:rsidRDefault="002D2871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5B2DEA" w:rsidRPr="00284F5F" w:rsidRDefault="005B2DEA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1B148D" w:rsidRPr="00284F5F" w:rsidRDefault="00E62ABC" w:rsidP="007D76D4">
      <w:pPr>
        <w:tabs>
          <w:tab w:val="left" w:pos="-613"/>
        </w:tabs>
        <w:spacing w:before="480" w:line="276" w:lineRule="auto"/>
        <w:jc w:val="both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1</w:t>
      </w:r>
      <w:r w:rsidR="007E4A53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7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7D76D4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مسئله ضرب زنجیره‌ای ماتریس‌ها را برای </w:t>
      </w:r>
      <w:r w:rsidR="007D76D4" w:rsidRPr="00284F5F">
        <w:rPr>
          <w:rFonts w:eastAsia="Calibri"/>
          <w:noProof/>
          <w:color w:val="auto"/>
          <w:sz w:val="28"/>
          <w:szCs w:val="28"/>
        </w:rPr>
        <w:t>4</w:t>
      </w:r>
      <w:r w:rsidR="007D76D4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ماتریس با ابعاد زیر در نظر بگیرید و مشخص کنید ترتیب بهینه ضرب که منجر به کمترین تعداد عمل ضرب می‌شود، کدام گزینه می‌باشد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7D76D4" w:rsidRPr="00284F5F" w:rsidRDefault="007D76D4" w:rsidP="00963F86">
      <w:pPr>
        <w:tabs>
          <w:tab w:val="left" w:pos="-613"/>
        </w:tabs>
        <w:spacing w:line="480" w:lineRule="auto"/>
        <w:jc w:val="center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position w:val="-14"/>
          <w:sz w:val="28"/>
          <w:szCs w:val="28"/>
        </w:rPr>
        <w:object w:dxaOrig="4220" w:dyaOrig="460">
          <v:shape id="_x0000_i1106" type="#_x0000_t75" style="width:210.15pt;height:22.6pt" o:ole="">
            <v:imagedata r:id="rId183" o:title=""/>
          </v:shape>
          <o:OLEObject Type="Embed" ProgID="Equation.DSMT4" ShapeID="_x0000_i1106" DrawAspect="Content" ObjectID="_1660437335" r:id="rId184"/>
        </w:object>
      </w:r>
    </w:p>
    <w:p w:rsidR="001B148D" w:rsidRPr="00284F5F" w:rsidRDefault="001B148D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7D76D4" w:rsidRPr="00284F5F">
        <w:rPr>
          <w:position w:val="-12"/>
          <w:sz w:val="28"/>
          <w:szCs w:val="28"/>
        </w:rPr>
        <w:object w:dxaOrig="1240" w:dyaOrig="360">
          <v:shape id="_x0000_i1107" type="#_x0000_t75" style="width:61.95pt;height:17.6pt" o:ole="">
            <v:imagedata r:id="rId185" o:title=""/>
          </v:shape>
          <o:OLEObject Type="Embed" ProgID="Equation.DSMT4" ShapeID="_x0000_i1107" DrawAspect="Content" ObjectID="_1660437336" r:id="rId18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7D76D4" w:rsidRPr="00284F5F">
        <w:rPr>
          <w:position w:val="-12"/>
          <w:sz w:val="28"/>
          <w:szCs w:val="28"/>
        </w:rPr>
        <w:object w:dxaOrig="1219" w:dyaOrig="360">
          <v:shape id="_x0000_i1108" type="#_x0000_t75" style="width:60.3pt;height:17.6pt" o:ole="">
            <v:imagedata r:id="rId187" o:title=""/>
          </v:shape>
          <o:OLEObject Type="Embed" ProgID="Equation.DSMT4" ShapeID="_x0000_i1108" DrawAspect="Content" ObjectID="_1660437337" r:id="rId188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963F86" w:rsidRPr="00284F5F">
        <w:rPr>
          <w:b/>
          <w:bCs/>
          <w:color w:val="1F3864" w:themeColor="accent5" w:themeShade="80"/>
          <w:position w:val="-12"/>
          <w:sz w:val="28"/>
          <w:szCs w:val="28"/>
        </w:rPr>
        <w:object w:dxaOrig="1240" w:dyaOrig="360">
          <v:shape id="_x0000_i1109" type="#_x0000_t75" style="width:61.95pt;height:17.6pt" o:ole="">
            <v:imagedata r:id="rId189" o:title=""/>
          </v:shape>
          <o:OLEObject Type="Embed" ProgID="Equation.DSMT4" ShapeID="_x0000_i1109" DrawAspect="Content" ObjectID="_1660437338" r:id="rId190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963F86" w:rsidRPr="00284F5F">
        <w:rPr>
          <w:position w:val="-12"/>
          <w:sz w:val="28"/>
          <w:szCs w:val="28"/>
        </w:rPr>
        <w:object w:dxaOrig="1240" w:dyaOrig="360">
          <v:shape id="_x0000_i1110" type="#_x0000_t75" style="width:61.95pt;height:17.6pt" o:ole="">
            <v:imagedata r:id="rId191" o:title=""/>
          </v:shape>
          <o:OLEObject Type="Embed" ProgID="Equation.DSMT4" ShapeID="_x0000_i1110" DrawAspect="Content" ObjectID="_1660437339" r:id="rId19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103E6E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بررسی گزینه‌ها:</w:t>
      </w:r>
    </w:p>
    <w:p w:rsidR="00103E6E" w:rsidRPr="00284F5F" w:rsidRDefault="00103E6E" w:rsidP="00103E6E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 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Pr="00284F5F">
        <w:rPr>
          <w:position w:val="-10"/>
          <w:sz w:val="28"/>
          <w:szCs w:val="28"/>
        </w:rPr>
        <w:object w:dxaOrig="5539" w:dyaOrig="340">
          <v:shape id="_x0000_i1111" type="#_x0000_t75" style="width:277.1pt;height:16.75pt" o:ole="">
            <v:imagedata r:id="rId193" o:title=""/>
          </v:shape>
          <o:OLEObject Type="Embed" ProgID="Equation.DSMT4" ShapeID="_x0000_i1111" DrawAspect="Content" ObjectID="_1660437340" r:id="rId194"/>
        </w:object>
      </w:r>
    </w:p>
    <w:p w:rsidR="00103E6E" w:rsidRPr="00284F5F" w:rsidRDefault="00103E6E" w:rsidP="00103E6E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گزینه </w:t>
      </w:r>
      <w:r w:rsidRPr="00284F5F">
        <w:rPr>
          <w:rFonts w:ascii="B Gozineh" w:eastAsia="Times New Roman" w:hAnsi="B Gozineh" w:cs="B Gozineh" w:hint="cs"/>
          <w:color w:val="auto"/>
          <w:sz w:val="28"/>
          <w:szCs w:val="28"/>
          <w:rtl/>
          <w:lang w:bidi="fa-IR"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 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Pr="00284F5F">
        <w:rPr>
          <w:position w:val="-10"/>
          <w:sz w:val="28"/>
          <w:szCs w:val="28"/>
        </w:rPr>
        <w:object w:dxaOrig="5780" w:dyaOrig="340">
          <v:shape id="_x0000_i1112" type="#_x0000_t75" style="width:289.65pt;height:16.75pt" o:ole="">
            <v:imagedata r:id="rId195" o:title=""/>
          </v:shape>
          <o:OLEObject Type="Embed" ProgID="Equation.DSMT4" ShapeID="_x0000_i1112" DrawAspect="Content" ObjectID="_1660437341" r:id="rId196"/>
        </w:object>
      </w:r>
    </w:p>
    <w:p w:rsidR="00103E6E" w:rsidRPr="00284F5F" w:rsidRDefault="00103E6E" w:rsidP="00103E6E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گزینه </w:t>
      </w:r>
      <w:r w:rsidRPr="00284F5F">
        <w:rPr>
          <w:rFonts w:ascii="B Gozineh" w:eastAsia="Times New Roman" w:hAnsi="B Gozineh" w:cs="B Gozineh" w:hint="cs"/>
          <w:color w:val="auto"/>
          <w:sz w:val="28"/>
          <w:szCs w:val="28"/>
          <w:rtl/>
          <w:lang w:bidi="fa-IR"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 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Pr="00284F5F">
        <w:rPr>
          <w:position w:val="-10"/>
          <w:sz w:val="28"/>
          <w:szCs w:val="28"/>
        </w:rPr>
        <w:object w:dxaOrig="5520" w:dyaOrig="340">
          <v:shape id="_x0000_i1113" type="#_x0000_t75" style="width:276.3pt;height:16.75pt" o:ole="">
            <v:imagedata r:id="rId197" o:title=""/>
          </v:shape>
          <o:OLEObject Type="Embed" ProgID="Equation.DSMT4" ShapeID="_x0000_i1113" DrawAspect="Content" ObjectID="_1660437342" r:id="rId198"/>
        </w:object>
      </w:r>
    </w:p>
    <w:p w:rsidR="00103E6E" w:rsidRPr="00284F5F" w:rsidRDefault="00103E6E" w:rsidP="00103E6E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گزینه </w:t>
      </w:r>
      <w:r w:rsidRPr="00284F5F">
        <w:rPr>
          <w:rFonts w:ascii="B Gozineh" w:eastAsia="Times New Roman" w:hAnsi="B Gozineh" w:cs="B Gozineh" w:hint="cs"/>
          <w:color w:val="auto"/>
          <w:sz w:val="28"/>
          <w:szCs w:val="28"/>
          <w:rtl/>
          <w:lang w:bidi="fa-IR"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 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Pr="00284F5F">
        <w:rPr>
          <w:position w:val="-10"/>
          <w:sz w:val="28"/>
          <w:szCs w:val="28"/>
        </w:rPr>
        <w:object w:dxaOrig="5780" w:dyaOrig="340">
          <v:shape id="_x0000_i1114" type="#_x0000_t75" style="width:289.65pt;height:16.75pt" o:ole="">
            <v:imagedata r:id="rId199" o:title=""/>
          </v:shape>
          <o:OLEObject Type="Embed" ProgID="Equation.DSMT4" ShapeID="_x0000_i1114" DrawAspect="Content" ObjectID="_1660437343" r:id="rId200"/>
        </w:object>
      </w:r>
    </w:p>
    <w:p w:rsidR="003F7C9B" w:rsidRPr="00284F5F" w:rsidRDefault="00103E6E" w:rsidP="00103E6E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همانطور که ملاحظه می‌کنید، ترتیب 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 xml:space="preserve">3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برای ضرب این چهار ماتریس، ترتیب بهینه است. ترتیب بهینه فقط به ابعاد ماتریس بستگی دارد.</w:t>
      </w:r>
    </w:p>
    <w:p w:rsidR="00C50097" w:rsidRPr="00284F5F" w:rsidRDefault="00C50097" w:rsidP="00103E6E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103E6E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103E6E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1B148D" w:rsidRPr="00284F5F" w:rsidRDefault="00E62ABC" w:rsidP="007E4A53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1</w:t>
      </w:r>
      <w:r w:rsidR="007E4A53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9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3B382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کدام گزینه صحیح نیست</w:t>
      </w:r>
      <w:r w:rsidR="001B148D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3B382C" w:rsidRPr="00284F5F" w:rsidRDefault="001B148D" w:rsidP="003B382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3B382C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اغلب مسائلی که با تکنیک عقبگرد حل می‌شوند به شکلی هستند که از اصول و مفاهیم درخت‌ها استفاده می‌کنند.</w:t>
      </w:r>
    </w:p>
    <w:p w:rsidR="003B382C" w:rsidRPr="00284F5F" w:rsidRDefault="001B148D" w:rsidP="003B382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3B382C" w:rsidRPr="00284F5F">
        <w:rPr>
          <w:rFonts w:eastAsia="Times New Roman" w:hint="cs"/>
          <w:color w:val="auto"/>
          <w:sz w:val="28"/>
          <w:szCs w:val="28"/>
          <w:rtl/>
        </w:rPr>
        <w:t>تکنیک عقبگرد حالت مصطلح شده‌ی جستجوی عمقی یک درخت می‌باشد.</w:t>
      </w:r>
    </w:p>
    <w:p w:rsidR="003B382C" w:rsidRPr="00284F5F" w:rsidRDefault="001B148D" w:rsidP="00DF2A4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3B382C"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درخت تصمیم در تکنیک عقبگرد کاربردی ندارد و در سایر روش‌ها استفاده می‌شود.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ab/>
      </w:r>
    </w:p>
    <w:p w:rsidR="001B148D" w:rsidRPr="00284F5F" w:rsidRDefault="001B148D" w:rsidP="00045297">
      <w:pPr>
        <w:tabs>
          <w:tab w:val="left" w:pos="-567"/>
          <w:tab w:val="left" w:pos="3309"/>
          <w:tab w:val="left" w:pos="6003"/>
          <w:tab w:val="left" w:pos="8696"/>
        </w:tabs>
        <w:spacing w:line="360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3B382C" w:rsidRPr="00284F5F">
        <w:rPr>
          <w:rFonts w:eastAsia="Times New Roman" w:hint="cs"/>
          <w:color w:val="auto"/>
          <w:sz w:val="28"/>
          <w:szCs w:val="28"/>
          <w:rtl/>
        </w:rPr>
        <w:t>در تکنیک عقبگرد چنانچه مسئله بیش از یک جواب داشته باشد، همه جواب‌‌ها را باید پیدا کنیم.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3B382C" w:rsidP="00CE417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گزینه های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صحیح هستند.</w:t>
      </w:r>
      <w:r w:rsidR="00CE4171"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CE4171" w:rsidRPr="00284F5F">
        <w:rPr>
          <w:rFonts w:eastAsia="Times New Roman"/>
          <w:color w:val="auto"/>
          <w:sz w:val="28"/>
          <w:szCs w:val="28"/>
        </w:rPr>
        <w:t>]</w:t>
      </w:r>
      <w:r w:rsidR="00CE4171" w:rsidRPr="00284F5F">
        <w:rPr>
          <w:rFonts w:eastAsia="Times New Roman" w:hint="cs"/>
          <w:color w:val="auto"/>
          <w:sz w:val="28"/>
          <w:szCs w:val="28"/>
          <w:rtl/>
        </w:rPr>
        <w:t xml:space="preserve"> صفجه 252 و 253 کتاب </w:t>
      </w:r>
      <w:r w:rsidR="00CE4171" w:rsidRPr="00284F5F">
        <w:rPr>
          <w:rFonts w:eastAsia="Times New Roman"/>
          <w:color w:val="auto"/>
          <w:sz w:val="28"/>
          <w:szCs w:val="28"/>
        </w:rPr>
        <w:t>[</w:t>
      </w:r>
    </w:p>
    <w:p w:rsidR="003B382C" w:rsidRPr="00284F5F" w:rsidRDefault="003B382C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غلط است:</w:t>
      </w:r>
    </w:p>
    <w:p w:rsidR="00CE4171" w:rsidRPr="00284F5F" w:rsidRDefault="003B382C" w:rsidP="00CE417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both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/>
          <w:color w:val="auto"/>
          <w:sz w:val="28"/>
          <w:szCs w:val="28"/>
        </w:rPr>
        <w:t>]</w:t>
      </w:r>
      <w:r w:rsidR="00CE4171"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 w:hint="cs"/>
          <w:color w:val="auto"/>
          <w:sz w:val="28"/>
          <w:szCs w:val="28"/>
          <w:rtl/>
        </w:rPr>
        <w:t>صفجه 252 و 253 کتاب</w:t>
      </w:r>
      <w:r w:rsidR="00CE4171"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sz w:val="28"/>
          <w:szCs w:val="28"/>
        </w:rPr>
        <w:t>[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- </w:t>
      </w:r>
      <w:r w:rsidR="00CE4171" w:rsidRPr="00284F5F">
        <w:rPr>
          <w:rFonts w:eastAsia="Times New Roman" w:hint="cs"/>
          <w:color w:val="auto"/>
          <w:sz w:val="28"/>
          <w:szCs w:val="28"/>
          <w:rtl/>
        </w:rPr>
        <w:t xml:space="preserve">مسائلی که به روش عقبگرد حل می‌شوند، اغلب مسائل تصمیم‌گیری هستند. </w:t>
      </w:r>
      <w:r w:rsidR="00CE4171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در روش عقبگرد، مجموعه تصمیمات را به صورت یک درخت نمایش می‌دهند. چنین درختی را درخت تصمیم (</w:t>
      </w:r>
      <w:r w:rsidR="00CE4171" w:rsidRPr="00284F5F">
        <w:rPr>
          <w:rFonts w:eastAsia="Times New Roman"/>
          <w:color w:val="auto"/>
          <w:sz w:val="28"/>
          <w:szCs w:val="28"/>
          <w:lang w:bidi="fa-IR"/>
        </w:rPr>
        <w:t>Decision tree</w:t>
      </w:r>
      <w:r w:rsidR="00CE4171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) می‌نامند.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E62ABC" w:rsidRPr="00284F5F" w:rsidRDefault="007E4A53" w:rsidP="00E62ABC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21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8456A4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کدام یک از جملات زیر در مورد روش انشعاب و تحدید صحیح است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8456A4" w:rsidRPr="00284F5F" w:rsidRDefault="008456A4" w:rsidP="008456A4">
      <w:pPr>
        <w:tabs>
          <w:tab w:val="left" w:pos="-613"/>
        </w:tabs>
        <w:spacing w:line="276" w:lineRule="auto"/>
        <w:ind w:left="424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الف) فضای حالت مسئله‌ای که قرار است با این روش حل شود، باید با یک گراف قابل نمایش باشد.</w:t>
      </w:r>
    </w:p>
    <w:p w:rsidR="008456A4" w:rsidRPr="00284F5F" w:rsidRDefault="008456A4" w:rsidP="008456A4">
      <w:pPr>
        <w:tabs>
          <w:tab w:val="left" w:pos="-613"/>
        </w:tabs>
        <w:spacing w:line="276" w:lineRule="auto"/>
        <w:ind w:left="424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ب) این روش، شکل بهبود یافته‌ای از روش تقسیم و حل می‌باشد.</w:t>
      </w:r>
    </w:p>
    <w:p w:rsidR="008456A4" w:rsidRPr="00284F5F" w:rsidRDefault="008456A4" w:rsidP="008456A4">
      <w:pPr>
        <w:tabs>
          <w:tab w:val="left" w:pos="-613"/>
        </w:tabs>
        <w:spacing w:line="276" w:lineRule="auto"/>
        <w:ind w:left="424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ج) الگوی جستجو درخت در این روش به شکل ردیفی یا همان جستجو در پهنا می‌باشد.</w:t>
      </w:r>
    </w:p>
    <w:p w:rsidR="00E62ABC" w:rsidRPr="00284F5F" w:rsidRDefault="00E62ABC" w:rsidP="00E62AB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8456A4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الف و ب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8456A4" w:rsidRPr="00284F5F">
        <w:rPr>
          <w:rFonts w:eastAsia="Times New Roman" w:hint="cs"/>
          <w:color w:val="auto"/>
          <w:sz w:val="28"/>
          <w:szCs w:val="28"/>
          <w:rtl/>
        </w:rPr>
        <w:t>الف و ب و ج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8456A4"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الف و ج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="008456A4" w:rsidRPr="00284F5F">
        <w:rPr>
          <w:rFonts w:eastAsia="Times New Roman" w:hint="cs"/>
          <w:color w:val="auto"/>
          <w:sz w:val="28"/>
          <w:szCs w:val="28"/>
          <w:rtl/>
        </w:rPr>
        <w:t xml:space="preserve"> فقط الف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8456A4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بررسی عبارت‌ها:</w:t>
      </w:r>
    </w:p>
    <w:p w:rsidR="008456A4" w:rsidRPr="00284F5F" w:rsidRDefault="008456A4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الف) درست</w:t>
      </w:r>
      <w:r w:rsidR="003B382C" w:rsidRPr="00284F5F">
        <w:rPr>
          <w:rFonts w:eastAsia="Times New Roman" w:hint="cs"/>
          <w:color w:val="auto"/>
          <w:sz w:val="28"/>
          <w:szCs w:val="28"/>
          <w:rtl/>
        </w:rPr>
        <w:t xml:space="preserve"> : </w:t>
      </w:r>
      <w:r w:rsidR="003B382C" w:rsidRPr="00284F5F">
        <w:rPr>
          <w:rFonts w:eastAsia="Times New Roman"/>
          <w:color w:val="auto"/>
          <w:sz w:val="28"/>
          <w:szCs w:val="28"/>
        </w:rPr>
        <w:t>]</w:t>
      </w:r>
      <w:r w:rsidR="003B382C" w:rsidRPr="00284F5F">
        <w:rPr>
          <w:rFonts w:eastAsia="Times New Roman" w:hint="cs"/>
          <w:color w:val="auto"/>
          <w:sz w:val="28"/>
          <w:szCs w:val="28"/>
          <w:rtl/>
        </w:rPr>
        <w:t>صفحه 301 کتاب</w:t>
      </w:r>
      <w:r w:rsidR="003B382C" w:rsidRPr="00284F5F">
        <w:rPr>
          <w:rFonts w:eastAsia="Times New Roman"/>
          <w:color w:val="auto"/>
          <w:sz w:val="28"/>
          <w:szCs w:val="28"/>
        </w:rPr>
        <w:t>[</w:t>
      </w:r>
    </w:p>
    <w:p w:rsidR="008456A4" w:rsidRPr="00284F5F" w:rsidRDefault="008456A4" w:rsidP="008456A4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ب) غلط </w:t>
      </w:r>
      <w:r w:rsidRPr="00284F5F">
        <w:rPr>
          <w:position w:val="-6"/>
          <w:sz w:val="28"/>
          <w:szCs w:val="28"/>
        </w:rPr>
        <w:object w:dxaOrig="320" w:dyaOrig="240">
          <v:shape id="_x0000_i1115" type="#_x0000_t75" style="width:15.9pt;height:11.7pt" o:ole="">
            <v:imagedata r:id="rId201" o:title=""/>
          </v:shape>
          <o:OLEObject Type="Embed" ProgID="Equation.DSMT4" ShapeID="_x0000_i1115" DrawAspect="Content" ObjectID="_1660437344" r:id="rId20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انشعاب و تحدید روش اصلاح شده‌ی تکنیک عقبگرد است.</w:t>
      </w:r>
    </w:p>
    <w:p w:rsidR="008456A4" w:rsidRPr="00284F5F" w:rsidRDefault="008456A4" w:rsidP="003B382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ج) درست</w:t>
      </w:r>
      <w:r w:rsidR="003B382C" w:rsidRPr="00284F5F">
        <w:rPr>
          <w:rFonts w:eastAsia="Times New Roman" w:hint="cs"/>
          <w:color w:val="auto"/>
          <w:sz w:val="28"/>
          <w:szCs w:val="28"/>
          <w:rtl/>
        </w:rPr>
        <w:t xml:space="preserve"> : </w:t>
      </w:r>
      <w:r w:rsidR="003B382C" w:rsidRPr="00284F5F">
        <w:rPr>
          <w:rFonts w:eastAsia="Times New Roman"/>
          <w:color w:val="auto"/>
          <w:sz w:val="28"/>
          <w:szCs w:val="28"/>
        </w:rPr>
        <w:t>]</w:t>
      </w:r>
      <w:r w:rsidR="003B382C" w:rsidRPr="00284F5F">
        <w:rPr>
          <w:rFonts w:eastAsia="Times New Roman" w:hint="cs"/>
          <w:color w:val="auto"/>
          <w:sz w:val="28"/>
          <w:szCs w:val="28"/>
          <w:rtl/>
        </w:rPr>
        <w:t>صفحه 301 کتاب</w:t>
      </w:r>
      <w:r w:rsidR="003B382C" w:rsidRPr="00284F5F">
        <w:rPr>
          <w:rFonts w:eastAsia="Times New Roman"/>
          <w:color w:val="auto"/>
          <w:sz w:val="28"/>
          <w:szCs w:val="28"/>
        </w:rPr>
        <w:t>[</w:t>
      </w:r>
      <w:r w:rsidR="003B382C" w:rsidRPr="00284F5F">
        <w:rPr>
          <w:rFonts w:eastAsia="Times New Roman" w:hint="cs"/>
          <w:color w:val="auto"/>
          <w:sz w:val="28"/>
          <w:szCs w:val="28"/>
          <w:rtl/>
        </w:rPr>
        <w:t xml:space="preserve"> - الگوی جستجو در درخت برای روش بازگشت به عقب روش جستجوی عمقی است درحالیکه برای روش انشعاب و تحدید جستجوی ردیفی یا جستجو در پهنا می‌باشد.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E62ABC" w:rsidRPr="00284F5F" w:rsidRDefault="00E62ABC" w:rsidP="00A54861">
      <w:pPr>
        <w:tabs>
          <w:tab w:val="left" w:pos="-613"/>
        </w:tabs>
        <w:spacing w:before="480"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2</w:t>
      </w:r>
      <w:r w:rsidR="007E4A53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3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</w:t>
      </w:r>
      <w:r w:rsidR="00E801E0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</w:t>
      </w:r>
      <w:r w:rsidR="00E801E0"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>ماتریس همجواری گراف زیر کدام است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E801E0" w:rsidRPr="00284F5F" w:rsidRDefault="00C84FC7" w:rsidP="00A54861">
      <w:pPr>
        <w:tabs>
          <w:tab w:val="left" w:pos="-613"/>
        </w:tabs>
        <w:spacing w:line="240" w:lineRule="auto"/>
        <w:jc w:val="righ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/>
          <w:b/>
          <w:bCs/>
          <w:noProof/>
          <w:color w:val="auto"/>
          <w:sz w:val="28"/>
          <w:szCs w:val="28"/>
        </w:rPr>
        <w:drawing>
          <wp:inline distT="0" distB="0" distL="0" distR="0">
            <wp:extent cx="1971304" cy="1214528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304" cy="1214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1E0" w:rsidRPr="00284F5F" w:rsidRDefault="00E801E0" w:rsidP="00E801E0">
      <w:pPr>
        <w:tabs>
          <w:tab w:val="left" w:pos="-613"/>
        </w:tabs>
        <w:spacing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</w:p>
    <w:p w:rsidR="004D747C" w:rsidRPr="00284F5F" w:rsidRDefault="00E62ABC" w:rsidP="00A54861">
      <w:pPr>
        <w:tabs>
          <w:tab w:val="left" w:pos="-567"/>
          <w:tab w:val="left" w:pos="3309"/>
          <w:tab w:val="left" w:pos="6003"/>
          <w:tab w:val="left" w:pos="8696"/>
        </w:tabs>
        <w:spacing w:line="360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4D747C" w:rsidRPr="00284F5F">
        <w:rPr>
          <w:position w:val="-90"/>
          <w:sz w:val="28"/>
          <w:szCs w:val="28"/>
        </w:rPr>
        <w:object w:dxaOrig="2220" w:dyaOrig="1920">
          <v:shape id="_x0000_i1116" type="#_x0000_t75" style="width:110.5pt;height:94.6pt" o:ole="">
            <v:imagedata r:id="rId204" o:title=""/>
          </v:shape>
          <o:OLEObject Type="Embed" ProgID="Equation.DSMT4" ShapeID="_x0000_i1116" DrawAspect="Content" ObjectID="_1660437345" r:id="rId20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="004D747C" w:rsidRPr="00284F5F">
        <w:rPr>
          <w:rFonts w:eastAsia="Times New Roman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2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01251D" w:rsidRPr="00284F5F">
        <w:rPr>
          <w:b/>
          <w:bCs/>
          <w:color w:val="1F3864" w:themeColor="accent5" w:themeShade="80"/>
          <w:position w:val="-90"/>
          <w:sz w:val="28"/>
          <w:szCs w:val="28"/>
        </w:rPr>
        <w:object w:dxaOrig="2220" w:dyaOrig="1920">
          <v:shape id="_x0000_i1117" type="#_x0000_t75" style="width:110.5pt;height:94.6pt" o:ole="">
            <v:imagedata r:id="rId206" o:title=""/>
          </v:shape>
          <o:OLEObject Type="Embed" ProgID="Equation.DSMT4" ShapeID="_x0000_i1117" DrawAspect="Content" ObjectID="_1660437346" r:id="rId20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</w:p>
    <w:p w:rsidR="00E62ABC" w:rsidRPr="00284F5F" w:rsidRDefault="00E62ABC" w:rsidP="00E62AB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01251D" w:rsidRPr="00284F5F">
        <w:rPr>
          <w:position w:val="-90"/>
          <w:sz w:val="28"/>
          <w:szCs w:val="28"/>
        </w:rPr>
        <w:object w:dxaOrig="2220" w:dyaOrig="1920">
          <v:shape id="_x0000_i1118" type="#_x0000_t75" style="width:110.5pt;height:94.6pt" o:ole="">
            <v:imagedata r:id="rId208" o:title=""/>
          </v:shape>
          <o:OLEObject Type="Embed" ProgID="Equation.DSMT4" ShapeID="_x0000_i1118" DrawAspect="Content" ObjectID="_1660437347" r:id="rId209"/>
        </w:object>
      </w:r>
      <w:r w:rsidR="00A54861" w:rsidRPr="00284F5F">
        <w:rPr>
          <w:sz w:val="28"/>
          <w:szCs w:val="28"/>
          <w:rtl/>
        </w:rPr>
        <w:tab/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01251D" w:rsidRPr="00284F5F">
        <w:rPr>
          <w:position w:val="-90"/>
          <w:sz w:val="28"/>
          <w:szCs w:val="28"/>
        </w:rPr>
        <w:object w:dxaOrig="2220" w:dyaOrig="1920">
          <v:shape id="_x0000_i1119" type="#_x0000_t75" style="width:110.5pt;height:94.6pt" o:ole="">
            <v:imagedata r:id="rId210" o:title=""/>
          </v:shape>
          <o:OLEObject Type="Embed" ProgID="Equation.DSMT4" ShapeID="_x0000_i1119" DrawAspect="Content" ObjectID="_1660437348" r:id="rId21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lastRenderedPageBreak/>
        <w:t>پاسخ:</w:t>
      </w:r>
    </w:p>
    <w:p w:rsidR="003F7C9B" w:rsidRPr="00284F5F" w:rsidRDefault="0001251D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می‌توان برای حل این سوال از روش رد گزینه استفاده کرد.</w:t>
      </w:r>
    </w:p>
    <w:p w:rsidR="0001251D" w:rsidRPr="00284F5F" w:rsidRDefault="0001251D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به این ترتیب می‌توانیم اختلافات گزینه ها را پیدا کنیم و بر اساس آن‌ها، جواب را بیابیم.</w:t>
      </w:r>
    </w:p>
    <w:p w:rsidR="0001251D" w:rsidRPr="00284F5F" w:rsidRDefault="0001251D" w:rsidP="000125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الف) اختلاف در </w:t>
      </w:r>
      <w:r w:rsidRPr="00284F5F">
        <w:rPr>
          <w:position w:val="-10"/>
          <w:sz w:val="28"/>
          <w:szCs w:val="28"/>
        </w:rPr>
        <w:object w:dxaOrig="800" w:dyaOrig="320">
          <v:shape id="_x0000_i1120" type="#_x0000_t75" style="width:40.2pt;height:15.9pt" o:ole="">
            <v:imagedata r:id="rId212" o:title=""/>
          </v:shape>
          <o:OLEObject Type="Embed" ProgID="Equation.DSMT4" ShapeID="_x0000_i1120" DrawAspect="Content" ObjectID="_1660437349" r:id="rId213"/>
        </w:object>
      </w:r>
      <w:r w:rsidR="00AF0809" w:rsidRPr="00284F5F">
        <w:rPr>
          <w:rFonts w:hint="cs"/>
          <w:sz w:val="28"/>
          <w:szCs w:val="28"/>
          <w:rtl/>
        </w:rPr>
        <w:t xml:space="preserve"> 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: با توجه به گراف </w:t>
      </w:r>
      <w:r w:rsidRPr="00284F5F">
        <w:rPr>
          <w:position w:val="-10"/>
          <w:sz w:val="28"/>
          <w:szCs w:val="28"/>
        </w:rPr>
        <w:object w:dxaOrig="1180" w:dyaOrig="320">
          <v:shape id="_x0000_i1121" type="#_x0000_t75" style="width:58.6pt;height:15.9pt" o:ole="">
            <v:imagedata r:id="rId214" o:title=""/>
          </v:shape>
          <o:OLEObject Type="Embed" ProgID="Equation.DSMT4" ShapeID="_x0000_i1121" DrawAspect="Content" ObjectID="_1660437350" r:id="rId215"/>
        </w:object>
      </w:r>
      <w:r w:rsidRPr="00284F5F">
        <w:rPr>
          <w:rFonts w:hint="cs"/>
          <w:sz w:val="28"/>
          <w:szCs w:val="28"/>
          <w:rtl/>
        </w:rPr>
        <w:t xml:space="preserve"> </w:t>
      </w:r>
      <w:r w:rsidR="00AF0809" w:rsidRPr="00284F5F">
        <w:rPr>
          <w:rFonts w:hint="cs"/>
          <w:sz w:val="28"/>
          <w:szCs w:val="28"/>
          <w:rtl/>
        </w:rPr>
        <w:t xml:space="preserve">، </w:t>
      </w:r>
      <w:r w:rsidRPr="00284F5F">
        <w:rPr>
          <w:rFonts w:hint="cs"/>
          <w:sz w:val="28"/>
          <w:szCs w:val="28"/>
          <w:rtl/>
        </w:rPr>
        <w:t xml:space="preserve">بنابراین گزینه </w:t>
      </w:r>
      <w:r w:rsidRPr="00284F5F">
        <w:rPr>
          <w:rFonts w:ascii="B Gozineh" w:hAnsi="B Gozineh" w:cs="B Gozineh"/>
          <w:sz w:val="28"/>
          <w:szCs w:val="28"/>
          <w:rtl/>
        </w:rPr>
        <w:t>4</w:t>
      </w:r>
      <w:r w:rsidRPr="00284F5F">
        <w:rPr>
          <w:rFonts w:hint="cs"/>
          <w:sz w:val="28"/>
          <w:szCs w:val="28"/>
          <w:rtl/>
        </w:rPr>
        <w:t xml:space="preserve"> غلط است</w:t>
      </w:r>
      <w:r w:rsidR="00AF0809" w:rsidRPr="00284F5F">
        <w:rPr>
          <w:rFonts w:hint="cs"/>
          <w:sz w:val="28"/>
          <w:szCs w:val="28"/>
          <w:rtl/>
        </w:rPr>
        <w:t>.</w:t>
      </w:r>
      <w:r w:rsidRPr="00284F5F">
        <w:rPr>
          <w:rFonts w:hint="cs"/>
          <w:sz w:val="28"/>
          <w:szCs w:val="28"/>
          <w:rtl/>
        </w:rPr>
        <w:t xml:space="preserve"> {</w:t>
      </w:r>
      <w:r w:rsidRPr="00284F5F">
        <w:rPr>
          <w:position w:val="-10"/>
          <w:sz w:val="28"/>
          <w:szCs w:val="28"/>
        </w:rPr>
        <w:object w:dxaOrig="1579" w:dyaOrig="320">
          <v:shape id="_x0000_i1122" type="#_x0000_t75" style="width:78.7pt;height:15.9pt" o:ole="">
            <v:imagedata r:id="rId216" o:title=""/>
          </v:shape>
          <o:OLEObject Type="Embed" ProgID="Equation.DSMT4" ShapeID="_x0000_i1122" DrawAspect="Content" ObjectID="_1660437351" r:id="rId217"/>
        </w:object>
      </w:r>
      <w:r w:rsidRPr="00284F5F">
        <w:rPr>
          <w:rFonts w:hint="cs"/>
          <w:sz w:val="28"/>
          <w:szCs w:val="28"/>
          <w:rtl/>
        </w:rPr>
        <w:t xml:space="preserve">} </w:t>
      </w:r>
    </w:p>
    <w:p w:rsidR="0001251D" w:rsidRPr="00284F5F" w:rsidRDefault="0001251D" w:rsidP="00AF0809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) </w:t>
      </w:r>
      <w:r w:rsidR="00AF0809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اختلاف در </w:t>
      </w:r>
      <w:r w:rsidR="00AF0809" w:rsidRPr="00284F5F">
        <w:rPr>
          <w:position w:val="-10"/>
          <w:sz w:val="28"/>
          <w:szCs w:val="28"/>
        </w:rPr>
        <w:object w:dxaOrig="800" w:dyaOrig="320">
          <v:shape id="_x0000_i1123" type="#_x0000_t75" style="width:40.2pt;height:15.9pt" o:ole="">
            <v:imagedata r:id="rId218" o:title=""/>
          </v:shape>
          <o:OLEObject Type="Embed" ProgID="Equation.DSMT4" ShapeID="_x0000_i1123" DrawAspect="Content" ObjectID="_1660437352" r:id="rId219"/>
        </w:object>
      </w:r>
      <w:r w:rsidR="00AF0809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: با توجه به گراف </w:t>
      </w:r>
      <w:r w:rsidR="00AF0809" w:rsidRPr="00284F5F">
        <w:rPr>
          <w:position w:val="-10"/>
          <w:sz w:val="28"/>
          <w:szCs w:val="28"/>
        </w:rPr>
        <w:object w:dxaOrig="1180" w:dyaOrig="320">
          <v:shape id="_x0000_i1124" type="#_x0000_t75" style="width:58.6pt;height:15.9pt" o:ole="">
            <v:imagedata r:id="rId220" o:title=""/>
          </v:shape>
          <o:OLEObject Type="Embed" ProgID="Equation.DSMT4" ShapeID="_x0000_i1124" DrawAspect="Content" ObjectID="_1660437353" r:id="rId221"/>
        </w:object>
      </w:r>
      <w:r w:rsidR="00AF0809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، بنابراین گزینه‌ </w:t>
      </w:r>
      <w:r w:rsidR="00AF0809" w:rsidRPr="00284F5F">
        <w:rPr>
          <w:rFonts w:ascii="B Gozineh" w:eastAsia="Times New Roman" w:hAnsi="B Gozineh" w:cs="B Gozineh" w:hint="cs"/>
          <w:color w:val="auto"/>
          <w:sz w:val="28"/>
          <w:szCs w:val="28"/>
          <w:rtl/>
          <w:lang w:bidi="fa-IR"/>
        </w:rPr>
        <w:t>3</w:t>
      </w:r>
      <w:r w:rsidR="00AF0809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غلط است. </w:t>
      </w:r>
      <w:r w:rsidR="00AF0809" w:rsidRPr="00284F5F">
        <w:rPr>
          <w:rFonts w:hint="cs"/>
          <w:sz w:val="28"/>
          <w:szCs w:val="28"/>
          <w:rtl/>
        </w:rPr>
        <w:t>{</w:t>
      </w:r>
      <w:r w:rsidR="00AF0809" w:rsidRPr="00284F5F">
        <w:rPr>
          <w:position w:val="-10"/>
          <w:sz w:val="28"/>
          <w:szCs w:val="28"/>
        </w:rPr>
        <w:object w:dxaOrig="1579" w:dyaOrig="320">
          <v:shape id="_x0000_i1125" type="#_x0000_t75" style="width:78.7pt;height:15.9pt" o:ole="">
            <v:imagedata r:id="rId222" o:title=""/>
          </v:shape>
          <o:OLEObject Type="Embed" ProgID="Equation.DSMT4" ShapeID="_x0000_i1125" DrawAspect="Content" ObjectID="_1660437354" r:id="rId223"/>
        </w:object>
      </w:r>
      <w:r w:rsidR="00AF0809" w:rsidRPr="00284F5F">
        <w:rPr>
          <w:rFonts w:hint="cs"/>
          <w:sz w:val="28"/>
          <w:szCs w:val="28"/>
          <w:rtl/>
        </w:rPr>
        <w:t>}</w:t>
      </w:r>
    </w:p>
    <w:p w:rsidR="00AF0809" w:rsidRPr="00284F5F" w:rsidRDefault="00AF0809" w:rsidP="00AF0809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hint="cs"/>
          <w:sz w:val="28"/>
          <w:szCs w:val="28"/>
          <w:rtl/>
        </w:rPr>
        <w:t xml:space="preserve">ج)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اختلاف در </w:t>
      </w:r>
      <w:r w:rsidRPr="00284F5F">
        <w:rPr>
          <w:position w:val="-10"/>
          <w:sz w:val="28"/>
          <w:szCs w:val="28"/>
        </w:rPr>
        <w:object w:dxaOrig="840" w:dyaOrig="320">
          <v:shape id="_x0000_i1126" type="#_x0000_t75" style="width:41.85pt;height:15.9pt" o:ole="">
            <v:imagedata r:id="rId224" o:title=""/>
          </v:shape>
          <o:OLEObject Type="Embed" ProgID="Equation.DSMT4" ShapeID="_x0000_i1126" DrawAspect="Content" ObjectID="_1660437355" r:id="rId225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: با توجه به گراف </w:t>
      </w:r>
      <w:r w:rsidRPr="00284F5F">
        <w:rPr>
          <w:position w:val="-10"/>
          <w:sz w:val="28"/>
          <w:szCs w:val="28"/>
        </w:rPr>
        <w:object w:dxaOrig="1300" w:dyaOrig="320">
          <v:shape id="_x0000_i1127" type="#_x0000_t75" style="width:64.45pt;height:15.9pt" o:ole="">
            <v:imagedata r:id="rId226" o:title=""/>
          </v:shape>
          <o:OLEObject Type="Embed" ProgID="Equation.DSMT4" ShapeID="_x0000_i1127" DrawAspect="Content" ObjectID="_1660437356" r:id="rId227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(چون یال وجود ندارد) ، بنابراین گزینه‌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غلط است.</w:t>
      </w:r>
    </w:p>
    <w:p w:rsidR="00AF0809" w:rsidRPr="00284F5F" w:rsidRDefault="00AF0809" w:rsidP="00AF0809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sz w:val="28"/>
          <w:szCs w:val="28"/>
          <w:rtl/>
        </w:rPr>
      </w:pPr>
      <w:r w:rsidRPr="00284F5F">
        <w:rPr>
          <w:rFonts w:hint="cs"/>
          <w:sz w:val="28"/>
          <w:szCs w:val="28"/>
          <w:rtl/>
        </w:rPr>
        <w:t>{</w:t>
      </w:r>
      <w:r w:rsidRPr="00284F5F">
        <w:rPr>
          <w:position w:val="-10"/>
          <w:sz w:val="28"/>
          <w:szCs w:val="28"/>
        </w:rPr>
        <w:object w:dxaOrig="1680" w:dyaOrig="320">
          <v:shape id="_x0000_i1128" type="#_x0000_t75" style="width:83.7pt;height:15.9pt" o:ole="">
            <v:imagedata r:id="rId228" o:title=""/>
          </v:shape>
          <o:OLEObject Type="Embed" ProgID="Equation.DSMT4" ShapeID="_x0000_i1128" DrawAspect="Content" ObjectID="_1660437357" r:id="rId229"/>
        </w:object>
      </w:r>
      <w:r w:rsidRPr="00284F5F">
        <w:rPr>
          <w:rFonts w:hint="cs"/>
          <w:sz w:val="28"/>
          <w:szCs w:val="28"/>
          <w:rtl/>
        </w:rPr>
        <w:t>}</w:t>
      </w:r>
    </w:p>
    <w:p w:rsidR="00D84D07" w:rsidRPr="00284F5F" w:rsidRDefault="00F43F7D" w:rsidP="00D84D07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روش دوم برای حل این سوال، به دست آوردن مستقیم ماتریس همجواری گراف داده شده است</w:t>
      </w:r>
      <w:r w:rsidR="00D84D07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ه این صورت که:</w:t>
      </w:r>
    </w:p>
    <w:p w:rsidR="00D84D07" w:rsidRPr="00284F5F" w:rsidRDefault="00D84D07" w:rsidP="00D84D07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517715</wp:posOffset>
                </wp:positionH>
                <wp:positionV relativeFrom="paragraph">
                  <wp:posOffset>31750</wp:posOffset>
                </wp:positionV>
                <wp:extent cx="2409710" cy="700644"/>
                <wp:effectExtent l="0" t="0" r="0" b="444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9710" cy="70064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E1C1D" w:rsidRDefault="000E1C1D" w:rsidP="00D84D07">
                            <w:pPr>
                              <w:spacing w:line="360" w:lineRule="auto"/>
                              <w:jc w:val="left"/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اگر یالی بین </w:t>
                            </w:r>
                            <w:r w:rsidRPr="00D84D07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00" w:dyaOrig="360">
                                <v:shape id="_x0000_i1130" type="#_x0000_t75" style="width:15.05pt;height:17.6pt" o:ole="">
                                  <v:imagedata r:id="rId230" o:title=""/>
                                </v:shape>
                                <o:OLEObject Type="Embed" ProgID="Equation.DSMT4" ShapeID="_x0000_i1130" DrawAspect="Content" ObjectID="_1660437546" r:id="rId231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 و </w:t>
                            </w:r>
                            <w:r w:rsidRPr="00D84D07">
                              <w:rPr>
                                <w:position w:val="-16"/>
                                <w:sz w:val="28"/>
                                <w:szCs w:val="28"/>
                              </w:rPr>
                              <w:object w:dxaOrig="320" w:dyaOrig="400">
                                <v:shape id="_x0000_i1132" type="#_x0000_t75" style="width:15.9pt;height:20.1pt" o:ole="">
                                  <v:imagedata r:id="rId232" o:title=""/>
                                </v:shape>
                                <o:OLEObject Type="Embed" ProgID="Equation.DSMT4" ShapeID="_x0000_i1132" DrawAspect="Content" ObjectID="_1660437547" r:id="rId233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 باشد:     وزن یال</w:t>
                            </w:r>
                          </w:p>
                          <w:p w:rsidR="000E1C1D" w:rsidRDefault="000E1C1D" w:rsidP="00D84D07">
                            <w:pPr>
                              <w:spacing w:line="360" w:lineRule="auto"/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اگر یالی بین </w:t>
                            </w:r>
                            <w:r w:rsidRPr="00D84D07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00" w:dyaOrig="360">
                                <v:shape id="_x0000_i1134" type="#_x0000_t75" style="width:15.05pt;height:17.6pt" o:ole="">
                                  <v:imagedata r:id="rId230" o:title=""/>
                                </v:shape>
                                <o:OLEObject Type="Embed" ProgID="Equation.DSMT4" ShapeID="_x0000_i1134" DrawAspect="Content" ObjectID="_1660437548" r:id="rId234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 و </w:t>
                            </w:r>
                            <w:r w:rsidRPr="00D84D07">
                              <w:rPr>
                                <w:position w:val="-16"/>
                                <w:sz w:val="28"/>
                                <w:szCs w:val="28"/>
                              </w:rPr>
                              <w:object w:dxaOrig="320" w:dyaOrig="400">
                                <v:shape id="_x0000_i1136" type="#_x0000_t75" style="width:15.9pt;height:20.1pt" o:ole="">
                                  <v:imagedata r:id="rId232" o:title=""/>
                                </v:shape>
                                <o:OLEObject Type="Embed" ProgID="Equation.DSMT4" ShapeID="_x0000_i1136" DrawAspect="Content" ObjectID="_1660437549" r:id="rId235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 نباشد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79" type="#_x0000_t202" style="position:absolute;left:0;text-align:left;margin-left:40.75pt;margin-top:2.5pt;width:189.75pt;height:55.1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" filled="f" stroked="f" strokeweight=".5pt">
                <v:textbox>
                  <w:txbxContent>
                    <w:p w:rsidR="000E1C1D" w:rsidRDefault="000E1C1D" w:rsidP="00D84D07">
                      <w:pPr>
                        <w:spacing w:line="360" w:lineRule="auto"/>
                        <w:jc w:val="left"/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 xml:space="preserve">اگر یالی بین </w:t>
                      </w:r>
                      <w:r w:rsidRPr="00D84D07">
                        <w:rPr>
                          <w:position w:val="-12"/>
                          <w:sz w:val="28"/>
                          <w:szCs w:val="28"/>
                        </w:rPr>
                        <w:object w:dxaOrig="300" w:dyaOrig="360">
                          <v:shape id="_x0000_i1130" type="#_x0000_t75" style="width:15.05pt;height:17.6pt" o:ole="">
                            <v:imagedata r:id="rId230" o:title=""/>
                          </v:shape>
                          <o:OLEObject Type="Embed" ProgID="Equation.DSMT4" ShapeID="_x0000_i1130" DrawAspect="Content" ObjectID="_1660437546" r:id="rId236"/>
                        </w:objec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 xml:space="preserve"> و </w:t>
                      </w:r>
                      <w:r w:rsidRPr="00D84D07">
                        <w:rPr>
                          <w:position w:val="-16"/>
                          <w:sz w:val="28"/>
                          <w:szCs w:val="28"/>
                        </w:rPr>
                        <w:object w:dxaOrig="320" w:dyaOrig="400">
                          <v:shape id="_x0000_i1132" type="#_x0000_t75" style="width:15.9pt;height:20.1pt" o:ole="">
                            <v:imagedata r:id="rId232" o:title=""/>
                          </v:shape>
                          <o:OLEObject Type="Embed" ProgID="Equation.DSMT4" ShapeID="_x0000_i1132" DrawAspect="Content" ObjectID="_1660437547" r:id="rId237"/>
                        </w:objec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 xml:space="preserve"> باشد:     وزن یال</w:t>
                      </w:r>
                    </w:p>
                    <w:p w:rsidR="000E1C1D" w:rsidRDefault="000E1C1D" w:rsidP="00D84D07">
                      <w:pPr>
                        <w:spacing w:line="360" w:lineRule="auto"/>
                        <w:rPr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 xml:space="preserve">اگر یالی بین </w:t>
                      </w:r>
                      <w:r w:rsidRPr="00D84D07">
                        <w:rPr>
                          <w:position w:val="-12"/>
                          <w:sz w:val="28"/>
                          <w:szCs w:val="28"/>
                        </w:rPr>
                        <w:object w:dxaOrig="300" w:dyaOrig="360">
                          <v:shape id="_x0000_i1134" type="#_x0000_t75" style="width:15.05pt;height:17.6pt" o:ole="">
                            <v:imagedata r:id="rId230" o:title=""/>
                          </v:shape>
                          <o:OLEObject Type="Embed" ProgID="Equation.DSMT4" ShapeID="_x0000_i1134" DrawAspect="Content" ObjectID="_1660437548" r:id="rId238"/>
                        </w:objec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 xml:space="preserve"> و </w:t>
                      </w:r>
                      <w:r w:rsidRPr="00D84D07">
                        <w:rPr>
                          <w:position w:val="-16"/>
                          <w:sz w:val="28"/>
                          <w:szCs w:val="28"/>
                        </w:rPr>
                        <w:object w:dxaOrig="320" w:dyaOrig="400">
                          <v:shape id="_x0000_i1136" type="#_x0000_t75" style="width:15.9pt;height:20.1pt" o:ole="">
                            <v:imagedata r:id="rId232" o:title=""/>
                          </v:shape>
                          <o:OLEObject Type="Embed" ProgID="Equation.DSMT4" ShapeID="_x0000_i1136" DrawAspect="Content" ObjectID="_1660437549" r:id="rId239"/>
                        </w:objec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 xml:space="preserve"> نباشد:</w:t>
                      </w:r>
                    </w:p>
                  </w:txbxContent>
                </v:textbox>
              </v:shape>
            </w:pict>
          </mc:Fallback>
        </mc:AlternateContent>
      </w:r>
      <w:r w:rsidRPr="00284F5F">
        <w:rPr>
          <w:position w:val="-50"/>
          <w:sz w:val="28"/>
          <w:szCs w:val="28"/>
        </w:rPr>
        <w:object w:dxaOrig="1600" w:dyaOrig="1140">
          <v:shape id="_x0000_i1137" type="#_x0000_t75" style="width:79.55pt;height:56.1pt" o:ole="">
            <v:imagedata r:id="rId240" o:title=""/>
          </v:shape>
          <o:OLEObject Type="Embed" ProgID="Equation.DSMT4" ShapeID="_x0000_i1137" DrawAspect="Content" ObjectID="_1660437358" r:id="rId241"/>
        </w:object>
      </w:r>
    </w:p>
    <w:p w:rsidR="00A54861" w:rsidRPr="00284F5F" w:rsidRDefault="00F43F7D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110"/>
          <w:sz w:val="28"/>
          <w:szCs w:val="28"/>
        </w:rPr>
        <w:object w:dxaOrig="2700" w:dyaOrig="2320">
          <v:shape id="_x0000_i1138" type="#_x0000_t75" style="width:133.95pt;height:114.7pt" o:ole="">
            <v:imagedata r:id="rId242" o:title=""/>
          </v:shape>
          <o:OLEObject Type="Embed" ProgID="Equation.DSMT4" ShapeID="_x0000_i1138" DrawAspect="Content" ObjectID="_1660437359" r:id="rId243"/>
        </w:object>
      </w:r>
    </w:p>
    <w:p w:rsidR="00A54861" w:rsidRPr="00284F5F" w:rsidRDefault="00A54861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A54861" w:rsidRPr="00284F5F" w:rsidRDefault="00A54861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E62ABC" w:rsidRPr="00284F5F" w:rsidRDefault="00E62ABC" w:rsidP="007E4A53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2</w:t>
      </w:r>
      <w:r w:rsidR="007E4A53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5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B96B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برای کدام یک از مسائل زیر تا به حال الگوریتمی با مرتبه زمانی چند جمله ای پیدا نشده است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B96BBC" w:rsidRPr="00284F5F" w:rsidRDefault="00E62ABC" w:rsidP="00B96BB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B96BBC" w:rsidRPr="00284F5F">
        <w:rPr>
          <w:rFonts w:eastAsia="Times New Roman"/>
          <w:color w:val="auto"/>
          <w:sz w:val="28"/>
          <w:szCs w:val="28"/>
          <w:rtl/>
          <w:lang w:bidi="fa-IR"/>
        </w:rPr>
        <w:t>مساله مرتب ساز</w:t>
      </w:r>
      <w:r w:rsidR="00B96BBC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ی</w:t>
      </w:r>
      <w:r w:rsidR="00B96BBC" w:rsidRPr="00284F5F">
        <w:rPr>
          <w:rFonts w:eastAsia="Times New Roman"/>
          <w:color w:val="auto"/>
          <w:sz w:val="28"/>
          <w:szCs w:val="28"/>
          <w:rtl/>
          <w:lang w:bidi="fa-IR"/>
        </w:rPr>
        <w:t xml:space="preserve"> </w:t>
      </w:r>
      <w:r w:rsidR="00B96BBC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یک</w:t>
      </w:r>
      <w:r w:rsidR="00B96BBC" w:rsidRPr="00284F5F">
        <w:rPr>
          <w:rFonts w:eastAsia="Times New Roman"/>
          <w:color w:val="auto"/>
          <w:sz w:val="28"/>
          <w:szCs w:val="28"/>
          <w:rtl/>
          <w:lang w:bidi="fa-IR"/>
        </w:rPr>
        <w:t xml:space="preserve"> ل</w:t>
      </w:r>
      <w:r w:rsidR="00B96BBC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یست </w:t>
      </w:r>
      <w:r w:rsidR="00B96BBC" w:rsidRPr="00284F5F">
        <w:rPr>
          <w:rFonts w:eastAsia="Times New Roman"/>
          <w:color w:val="auto"/>
          <w:sz w:val="28"/>
          <w:szCs w:val="28"/>
          <w:lang w:bidi="fa-IR"/>
        </w:rPr>
        <w:t>n</w:t>
      </w:r>
      <w:r w:rsidR="00B96BBC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عنصری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B96BBC" w:rsidRPr="00284F5F">
        <w:rPr>
          <w:sz w:val="28"/>
          <w:szCs w:val="28"/>
          <w:rtl/>
        </w:rPr>
        <w:t>مس</w:t>
      </w:r>
      <w:r w:rsidR="00B96BBC" w:rsidRPr="00284F5F">
        <w:rPr>
          <w:rFonts w:hint="cs"/>
          <w:sz w:val="28"/>
          <w:szCs w:val="28"/>
          <w:rtl/>
        </w:rPr>
        <w:t>ئل</w:t>
      </w:r>
      <w:r w:rsidR="00B96BBC" w:rsidRPr="00284F5F">
        <w:rPr>
          <w:sz w:val="28"/>
          <w:szCs w:val="28"/>
          <w:rtl/>
        </w:rPr>
        <w:t>ه جستجو یک آیتم در یک لیست</w:t>
      </w:r>
      <w:r w:rsidR="00B96BBC" w:rsidRPr="00284F5F">
        <w:rPr>
          <w:rFonts w:hint="cs"/>
          <w:sz w:val="28"/>
          <w:szCs w:val="28"/>
          <w:rtl/>
        </w:rPr>
        <w:t xml:space="preserve"> </w:t>
      </w:r>
      <w:r w:rsidR="00B96BBC" w:rsidRPr="00284F5F">
        <w:rPr>
          <w:sz w:val="28"/>
          <w:szCs w:val="28"/>
        </w:rPr>
        <w:t>n</w:t>
      </w:r>
      <w:r w:rsidR="00B96BBC" w:rsidRPr="00284F5F">
        <w:rPr>
          <w:rFonts w:hint="cs"/>
          <w:sz w:val="28"/>
          <w:szCs w:val="28"/>
          <w:rtl/>
          <w:lang w:bidi="fa-IR"/>
        </w:rPr>
        <w:t xml:space="preserve"> عنصری</w:t>
      </w:r>
    </w:p>
    <w:p w:rsidR="00E62ABC" w:rsidRPr="00284F5F" w:rsidRDefault="00E62ABC" w:rsidP="00B96BB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="007A438C" w:rsidRPr="00284F5F">
        <w:rPr>
          <w:rFonts w:ascii="B Gozineh" w:eastAsia="Times New Roman" w:hAnsi="B Gozineh" w:cs="B Gozineh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B96BBC"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مسئله رنگ آمیزی گراف</w:t>
      </w:r>
      <w:r w:rsidR="00B96BBC"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="00B96BBC" w:rsidRPr="00284F5F">
        <w:rPr>
          <w:rFonts w:eastAsia="Times New Roman" w:hint="cs"/>
          <w:color w:val="auto"/>
          <w:sz w:val="28"/>
          <w:szCs w:val="28"/>
          <w:rtl/>
        </w:rPr>
        <w:t xml:space="preserve"> مسئله ضرب دو ماتریس </w:t>
      </w:r>
      <w:r w:rsidR="00B96BBC" w:rsidRPr="00284F5F">
        <w:rPr>
          <w:position w:val="-4"/>
          <w:sz w:val="28"/>
          <w:szCs w:val="28"/>
        </w:rPr>
        <w:object w:dxaOrig="560" w:dyaOrig="220">
          <v:shape id="_x0000_i1139" type="#_x0000_t75" style="width:27.65pt;height:10.9pt" o:ole="">
            <v:imagedata r:id="rId244" o:title=""/>
          </v:shape>
          <o:OLEObject Type="Embed" ProgID="Equation.DSMT4" ShapeID="_x0000_i1139" DrawAspect="Content" ObjectID="_1660437360" r:id="rId245"/>
        </w:objec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3F7C9B" w:rsidRPr="00284F5F" w:rsidRDefault="007A438C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مسئله فروشنده دوره‌گرد، مسئله </w:t>
      </w:r>
      <w:r w:rsidRPr="00284F5F">
        <w:rPr>
          <w:rFonts w:eastAsia="Times New Roman"/>
          <w:color w:val="auto"/>
          <w:sz w:val="28"/>
          <w:szCs w:val="28"/>
        </w:rPr>
        <w:t>n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زیر، 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  <w:lang w:bidi="fa-IR"/>
        </w:rPr>
        <w:t>مسئله رنگ آمیزی گراف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، مسئله کوله پشتی و مسئله حاصل جمع زیرمجموعه‌‌ها جزو مسائلی هستند که تا به حال نتوانسته‌اند الگوریتمی با مرتبه زمانی چند جمله‌ای برای آن‌‌ها پیدا کنند.</w:t>
      </w:r>
    </w:p>
    <w:p w:rsidR="00E801E0" w:rsidRPr="00284F5F" w:rsidRDefault="00E801E0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برای این مسائل، الگوریتم‌های انشعاب و تحدید، الگوریتم‌های عقبگرد وجود دارد که برای بسیاری از نمونه‌ها بازدهی دارند، ولی الگوریتم‌های ارائه شده با این روش‌ها برای این مسائل از مرتبه نمائی می‌باشد و احتمال وجود الگوریتم‌های کاراتر رد نمی‌شود.</w:t>
      </w:r>
    </w:p>
    <w:p w:rsidR="00E801E0" w:rsidRPr="00284F5F" w:rsidRDefault="00E801E0" w:rsidP="00E801E0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رای {گزینه 1} مرتب سازی الگوریتم‌ها </w:t>
      </w:r>
      <w:r w:rsidRPr="00284F5F">
        <w:rPr>
          <w:position w:val="-12"/>
          <w:sz w:val="28"/>
          <w:szCs w:val="28"/>
        </w:rPr>
        <w:object w:dxaOrig="1160" w:dyaOrig="380">
          <v:shape id="_x0000_i1140" type="#_x0000_t75" style="width:57.75pt;height:18.4pt" o:ole="">
            <v:imagedata r:id="rId246" o:title=""/>
          </v:shape>
          <o:OLEObject Type="Embed" ProgID="Equation.DSMT4" ShapeID="_x0000_i1140" DrawAspect="Content" ObjectID="_1660437361" r:id="rId247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، برای {گزینه 2} جستجو در یک آرایه مرتب یک الگوریتم </w:t>
      </w:r>
      <w:r w:rsidRPr="00284F5F">
        <w:rPr>
          <w:position w:val="-12"/>
          <w:sz w:val="28"/>
          <w:szCs w:val="28"/>
        </w:rPr>
        <w:object w:dxaOrig="999" w:dyaOrig="380">
          <v:shape id="_x0000_i1141" type="#_x0000_t75" style="width:50.25pt;height:18.4pt" o:ole="">
            <v:imagedata r:id="rId248" o:title=""/>
          </v:shape>
          <o:OLEObject Type="Embed" ProgID="Equation.DSMT4" ShapeID="_x0000_i1141" DrawAspect="Content" ObjectID="_1660437362" r:id="rId249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، برای {گزینه 4} ضرب ماتریس‌ها یک الگوریتم </w:t>
      </w:r>
      <w:r w:rsidRPr="00284F5F">
        <w:rPr>
          <w:position w:val="-20"/>
          <w:sz w:val="28"/>
          <w:szCs w:val="28"/>
        </w:rPr>
        <w:object w:dxaOrig="999" w:dyaOrig="540">
          <v:shape id="_x0000_i1142" type="#_x0000_t75" style="width:50.25pt;height:26.8pt" o:ole="">
            <v:imagedata r:id="rId250" o:title=""/>
          </v:shape>
          <o:OLEObject Type="Embed" ProgID="Equation.DSMT4" ShapeID="_x0000_i1142" DrawAspect="Content" ObjectID="_1660437363" r:id="rId251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پیدا شده است.</w: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5257D" w:rsidRPr="00284F5F" w:rsidRDefault="0085257D" w:rsidP="00E62AB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</w:p>
    <w:tbl>
      <w:tblPr>
        <w:tblStyle w:val="TableGrid"/>
        <w:bidiVisual/>
        <w:tblW w:w="0" w:type="auto"/>
        <w:shd w:val="clear" w:color="auto" w:fill="8EAADB" w:themeFill="accent5" w:themeFillTint="99"/>
        <w:tblLook w:val="04A0" w:firstRow="1" w:lastRow="0" w:firstColumn="1" w:lastColumn="0" w:noHBand="0" w:noVBand="1"/>
      </w:tblPr>
      <w:tblGrid>
        <w:gridCol w:w="10762"/>
      </w:tblGrid>
      <w:tr w:rsidR="0085257D" w:rsidRPr="00284F5F" w:rsidTr="00152CD1">
        <w:tc>
          <w:tcPr>
            <w:tcW w:w="1109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double" w:sz="4" w:space="0" w:color="000000" w:themeColor="text1"/>
              <w:right w:val="single" w:sz="4" w:space="0" w:color="FFFFFF" w:themeColor="background1"/>
            </w:tcBorders>
            <w:shd w:val="clear" w:color="auto" w:fill="F4B083" w:themeFill="accent2" w:themeFillTint="99"/>
          </w:tcPr>
          <w:p w:rsidR="0085257D" w:rsidRPr="00284F5F" w:rsidRDefault="0085257D" w:rsidP="007E4A53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 w:cs="B Titr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lastRenderedPageBreak/>
              <w:t>سوالات تشریحی</w:t>
            </w:r>
            <w:r w:rsidR="003F7C9B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 xml:space="preserve"> ( </w:t>
            </w:r>
            <w:r w:rsidR="007E4A53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>تابستان 96</w:t>
            </w:r>
            <w:r w:rsidR="003F7C9B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 xml:space="preserve"> )</w:t>
            </w:r>
            <w:r w:rsidR="000E1C1D"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 xml:space="preserve"> / سوالات فرد</w:t>
            </w:r>
          </w:p>
        </w:tc>
      </w:tr>
    </w:tbl>
    <w:p w:rsidR="00E62ABC" w:rsidRPr="00284F5F" w:rsidRDefault="007E4A53" w:rsidP="009216A7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1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9216A7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رابطه بازگشتی زیر را با روش مناسب حل نموده و مرتبه اجرایی آن را مشخص کنید.</w:t>
      </w:r>
    </w:p>
    <w:p w:rsidR="009216A7" w:rsidRPr="00284F5F" w:rsidRDefault="00E66C77" w:rsidP="009216A7">
      <w:pPr>
        <w:pStyle w:val="MTDisplayEquation"/>
        <w:jc w:val="right"/>
        <w:rPr>
          <w:rtl/>
        </w:rPr>
      </w:pPr>
      <w:r w:rsidRPr="00284F5F">
        <w:rPr>
          <w:position w:val="-32"/>
        </w:rPr>
        <w:object w:dxaOrig="4380" w:dyaOrig="760">
          <v:shape id="_x0000_i1143" type="#_x0000_t75" style="width:218.5pt;height:38.5pt" o:ole="">
            <v:imagedata r:id="rId252" o:title=""/>
          </v:shape>
          <o:OLEObject Type="Embed" ProgID="Equation.DSMT4" ShapeID="_x0000_i1143" DrawAspect="Content" ObjectID="_1660437364" r:id="rId253"/>
        </w:object>
      </w:r>
    </w:p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CB6875" w:rsidRPr="00284F5F" w:rsidRDefault="00CB6875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برای حل این رابطه، </w:t>
      </w:r>
      <w:r w:rsidR="00CA62E6" w:rsidRPr="00284F5F">
        <w:rPr>
          <w:position w:val="-10"/>
          <w:sz w:val="28"/>
          <w:szCs w:val="28"/>
        </w:rPr>
        <w:object w:dxaOrig="1140" w:dyaOrig="420">
          <v:shape id="_x0000_i1144" type="#_x0000_t75" style="width:56.95pt;height:20.95pt" o:ole="">
            <v:imagedata r:id="rId254" o:title=""/>
          </v:shape>
          <o:OLEObject Type="Embed" ProgID="Equation.DSMT4" ShapeID="_x0000_i1144" DrawAspect="Content" ObjectID="_1660437365" r:id="rId25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قرار می‌دهیم. بنابراین:</w:t>
      </w:r>
    </w:p>
    <w:p w:rsidR="00CB6875" w:rsidRPr="00284F5F" w:rsidRDefault="00CA62E6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position w:val="-6"/>
          <w:sz w:val="28"/>
          <w:szCs w:val="28"/>
        </w:rPr>
        <w:object w:dxaOrig="2260" w:dyaOrig="380">
          <v:shape id="_x0000_i1145" type="#_x0000_t75" style="width:113pt;height:18.4pt" o:ole="">
            <v:imagedata r:id="rId256" o:title=""/>
          </v:shape>
          <o:OLEObject Type="Embed" ProgID="Equation.DSMT4" ShapeID="_x0000_i1145" DrawAspect="Content" ObjectID="_1660437366" r:id="rId257"/>
        </w:object>
      </w:r>
    </w:p>
    <w:p w:rsidR="00CB6875" w:rsidRPr="00284F5F" w:rsidRDefault="00CB6875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ا تقسیم طرفین بر </w:t>
      </w:r>
      <w:r w:rsidR="00CA62E6" w:rsidRPr="00284F5F">
        <w:rPr>
          <w:position w:val="-4"/>
          <w:sz w:val="28"/>
          <w:szCs w:val="28"/>
        </w:rPr>
        <w:object w:dxaOrig="639" w:dyaOrig="360">
          <v:shape id="_x0000_i1146" type="#_x0000_t75" style="width:31.8pt;height:17.6pt" o:ole="">
            <v:imagedata r:id="rId258" o:title=""/>
          </v:shape>
          <o:OLEObject Type="Embed" ProgID="Equation.DSMT4" ShapeID="_x0000_i1146" DrawAspect="Content" ObjectID="_1660437367" r:id="rId259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، معادله درجه دوم زیر حاصل می‌شود:</w:t>
      </w:r>
    </w:p>
    <w:p w:rsidR="00CB6875" w:rsidRPr="00284F5F" w:rsidRDefault="00CA62E6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position w:val="-6"/>
          <w:sz w:val="28"/>
          <w:szCs w:val="28"/>
        </w:rPr>
        <w:object w:dxaOrig="3660" w:dyaOrig="380">
          <v:shape id="_x0000_i1147" type="#_x0000_t75" style="width:183.35pt;height:18.4pt" o:ole="">
            <v:imagedata r:id="rId260" o:title=""/>
          </v:shape>
          <o:OLEObject Type="Embed" ProgID="Equation.DSMT4" ShapeID="_x0000_i1147" DrawAspect="Content" ObjectID="_1660437368" r:id="rId261"/>
        </w:object>
      </w:r>
    </w:p>
    <w:p w:rsidR="00CB6875" w:rsidRPr="00284F5F" w:rsidRDefault="00CA62E6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جواب‌های معادله عبارتند از</w:t>
      </w:r>
      <w:r w:rsidR="008A28A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: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position w:val="-12"/>
          <w:sz w:val="28"/>
          <w:szCs w:val="28"/>
        </w:rPr>
        <w:object w:dxaOrig="880" w:dyaOrig="360">
          <v:shape id="_x0000_i1148" type="#_x0000_t75" style="width:44.35pt;height:17.6pt" o:ole="">
            <v:imagedata r:id="rId262" o:title=""/>
          </v:shape>
          <o:OLEObject Type="Embed" ProgID="Equation.DSMT4" ShapeID="_x0000_i1148" DrawAspect="Content" ObjectID="_1660437369" r:id="rId263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Pr="00284F5F">
        <w:rPr>
          <w:position w:val="-12"/>
          <w:sz w:val="28"/>
          <w:szCs w:val="28"/>
        </w:rPr>
        <w:object w:dxaOrig="800" w:dyaOrig="360">
          <v:shape id="_x0000_i1149" type="#_x0000_t75" style="width:40.2pt;height:17.6pt" o:ole="">
            <v:imagedata r:id="rId264" o:title=""/>
          </v:shape>
          <o:OLEObject Type="Embed" ProgID="Equation.DSMT4" ShapeID="_x0000_i1149" DrawAspect="Content" ObjectID="_1660437370" r:id="rId265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</w:p>
    <w:p w:rsidR="008A28AD" w:rsidRPr="00284F5F" w:rsidRDefault="008A28AD" w:rsidP="008A28AD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نابراین:    </w:t>
      </w:r>
      <w:r w:rsidRPr="00284F5F">
        <w:rPr>
          <w:rFonts w:eastAsia="Times New Roman"/>
          <w:color w:val="auto"/>
          <w:sz w:val="28"/>
          <w:szCs w:val="28"/>
          <w:lang w:bidi="fa-IR"/>
        </w:rPr>
        <w:tab/>
      </w:r>
      <w:r w:rsidRPr="00284F5F">
        <w:rPr>
          <w:position w:val="-12"/>
          <w:sz w:val="28"/>
          <w:szCs w:val="28"/>
        </w:rPr>
        <w:object w:dxaOrig="5440" w:dyaOrig="440">
          <v:shape id="_x0000_i1150" type="#_x0000_t75" style="width:272.1pt;height:22.6pt" o:ole="">
            <v:imagedata r:id="rId266" o:title=""/>
          </v:shape>
          <o:OLEObject Type="Embed" ProgID="Equation.DSMT4" ShapeID="_x0000_i1150" DrawAspect="Content" ObjectID="_1660437371" r:id="rId267"/>
        </w:object>
      </w:r>
    </w:p>
    <w:p w:rsidR="00CB6875" w:rsidRPr="00284F5F" w:rsidRDefault="008A28AD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ا توجه به شرایط مرزی </w:t>
      </w:r>
      <w:r w:rsidRPr="00284F5F">
        <w:rPr>
          <w:position w:val="-10"/>
          <w:sz w:val="28"/>
          <w:szCs w:val="28"/>
        </w:rPr>
        <w:object w:dxaOrig="540" w:dyaOrig="340">
          <v:shape id="_x0000_i1151" type="#_x0000_t75" style="width:26.8pt;height:16.75pt" o:ole="">
            <v:imagedata r:id="rId268" o:title=""/>
          </v:shape>
          <o:OLEObject Type="Embed" ProgID="Equation.DSMT4" ShapeID="_x0000_i1151" DrawAspect="Content" ObjectID="_1660437372" r:id="rId269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Pr="00284F5F">
        <w:rPr>
          <w:position w:val="-10"/>
          <w:sz w:val="28"/>
          <w:szCs w:val="28"/>
        </w:rPr>
        <w:object w:dxaOrig="499" w:dyaOrig="340">
          <v:shape id="_x0000_i1152" type="#_x0000_t75" style="width:25.1pt;height:16.75pt" o:ole="">
            <v:imagedata r:id="rId270" o:title=""/>
          </v:shape>
          <o:OLEObject Type="Embed" ProgID="Equation.DSMT4" ShapeID="_x0000_i1152" DrawAspect="Content" ObjectID="_1660437373" r:id="rId271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در معادله، داریم:</w:t>
      </w:r>
    </w:p>
    <w:p w:rsidR="008A28AD" w:rsidRPr="00284F5F" w:rsidRDefault="008A28AD" w:rsidP="008A28A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position w:val="-98"/>
          <w:sz w:val="28"/>
          <w:szCs w:val="28"/>
        </w:rPr>
        <w:object w:dxaOrig="3720" w:dyaOrig="1620">
          <v:shape id="_x0000_i1153" type="#_x0000_t75" style="width:185.85pt;height:81.2pt" o:ole="">
            <v:imagedata r:id="rId272" o:title=""/>
          </v:shape>
          <o:OLEObject Type="Embed" ProgID="Equation.DSMT4" ShapeID="_x0000_i1153" DrawAspect="Content" ObjectID="_1660437374" r:id="rId273"/>
        </w:object>
      </w:r>
    </w:p>
    <w:p w:rsidR="008A28AD" w:rsidRPr="00284F5F" w:rsidRDefault="00E66C77" w:rsidP="00E66C77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نابراین:   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Pr="00284F5F">
        <w:rPr>
          <w:position w:val="-26"/>
          <w:sz w:val="28"/>
          <w:szCs w:val="28"/>
        </w:rPr>
        <w:object w:dxaOrig="5600" w:dyaOrig="680">
          <v:shape id="_x0000_i1154" type="#_x0000_t75" style="width:279.65pt;height:33.5pt" o:ole="">
            <v:imagedata r:id="rId274" o:title=""/>
          </v:shape>
          <o:OLEObject Type="Embed" ProgID="Equation.DSMT4" ShapeID="_x0000_i1154" DrawAspect="Content" ObjectID="_1660437375" r:id="rId275"/>
        </w:object>
      </w:r>
    </w:p>
    <w:p w:rsidR="00E66C77" w:rsidRPr="00284F5F" w:rsidRDefault="00E66C77" w:rsidP="00E66C77">
      <w:pPr>
        <w:tabs>
          <w:tab w:val="right" w:pos="10772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و در نتیجه:   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ab/>
      </w:r>
      <w:r w:rsidRPr="00284F5F">
        <w:rPr>
          <w:position w:val="-20"/>
          <w:sz w:val="28"/>
          <w:szCs w:val="28"/>
        </w:rPr>
        <w:object w:dxaOrig="1500" w:dyaOrig="540">
          <v:shape id="_x0000_i1155" type="#_x0000_t75" style="width:74.5pt;height:26.8pt" o:ole="">
            <v:imagedata r:id="rId276" o:title=""/>
          </v:shape>
          <o:OLEObject Type="Embed" ProgID="Equation.DSMT4" ShapeID="_x0000_i1155" DrawAspect="Content" ObjectID="_1660437376" r:id="rId277"/>
        </w:object>
      </w:r>
    </w:p>
    <w:p w:rsidR="008A28AD" w:rsidRPr="00284F5F" w:rsidRDefault="008A28AD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45297" w:rsidRPr="00284F5F" w:rsidRDefault="00045297" w:rsidP="00CB687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E62ABC" w:rsidRPr="00284F5F" w:rsidRDefault="007E4A53" w:rsidP="00814B6B">
      <w:pPr>
        <w:tabs>
          <w:tab w:val="left" w:pos="-613"/>
        </w:tabs>
        <w:spacing w:before="480" w:line="240" w:lineRule="auto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3</w:t>
      </w:r>
      <w:r w:rsidR="00E62ABC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-  </w:t>
      </w:r>
      <w:r w:rsidR="00E66C77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7 کار طبق جدول زیر با بهره و مهلت معین وجود دارد. با فرض اینکه زمان انجام همه کارها یکسان و برابر با یک واحد زمانی می‌باشد، با روش حریصانه یک ترتیب بهینه برای انجام کارها به گونه‌ای ارائه دهید که بیشترین سود حاصل شود.</w:t>
      </w:r>
    </w:p>
    <w:tbl>
      <w:tblPr>
        <w:tblStyle w:val="TableGrid"/>
        <w:bidiVisual/>
        <w:tblW w:w="0" w:type="auto"/>
        <w:jc w:val="right"/>
        <w:tblLook w:val="04A0" w:firstRow="1" w:lastRow="0" w:firstColumn="1" w:lastColumn="0" w:noHBand="0" w:noVBand="1"/>
      </w:tblPr>
      <w:tblGrid>
        <w:gridCol w:w="964"/>
        <w:gridCol w:w="964"/>
        <w:gridCol w:w="964"/>
      </w:tblGrid>
      <w:tr w:rsidR="00E66C77" w:rsidRPr="00284F5F" w:rsidTr="00814B6B">
        <w:trPr>
          <w:trHeight w:val="454"/>
          <w:jc w:val="right"/>
        </w:trPr>
        <w:tc>
          <w:tcPr>
            <w:tcW w:w="964" w:type="dxa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بهره</w:t>
            </w:r>
          </w:p>
        </w:tc>
        <w:tc>
          <w:tcPr>
            <w:tcW w:w="964" w:type="dxa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مهلت</w:t>
            </w:r>
          </w:p>
        </w:tc>
        <w:tc>
          <w:tcPr>
            <w:tcW w:w="964" w:type="dxa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کار</w:t>
            </w:r>
          </w:p>
        </w:tc>
      </w:tr>
      <w:tr w:rsidR="00E66C77" w:rsidRPr="00284F5F" w:rsidTr="00814B6B">
        <w:trPr>
          <w:trHeight w:val="397"/>
          <w:jc w:val="right"/>
        </w:trPr>
        <w:tc>
          <w:tcPr>
            <w:tcW w:w="964" w:type="dxa"/>
            <w:tcBorders>
              <w:top w:val="single" w:sz="12" w:space="0" w:color="auto"/>
            </w:tcBorders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60</w:t>
            </w:r>
          </w:p>
        </w:tc>
        <w:tc>
          <w:tcPr>
            <w:tcW w:w="964" w:type="dxa"/>
            <w:tcBorders>
              <w:top w:val="single" w:sz="12" w:space="0" w:color="auto"/>
            </w:tcBorders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64" w:type="dxa"/>
            <w:tcBorders>
              <w:top w:val="single" w:sz="12" w:space="0" w:color="auto"/>
            </w:tcBorders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66C77" w:rsidRPr="00284F5F" w:rsidTr="00814B6B">
        <w:trPr>
          <w:trHeight w:val="397"/>
          <w:jc w:val="right"/>
        </w:trPr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50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E66C77" w:rsidRPr="00284F5F" w:rsidTr="00814B6B">
        <w:trPr>
          <w:trHeight w:val="397"/>
          <w:jc w:val="right"/>
        </w:trPr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30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E66C77" w:rsidRPr="00284F5F" w:rsidTr="00814B6B">
        <w:trPr>
          <w:trHeight w:val="397"/>
          <w:jc w:val="right"/>
        </w:trPr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20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4</w:t>
            </w:r>
          </w:p>
        </w:tc>
      </w:tr>
      <w:tr w:rsidR="00E66C77" w:rsidRPr="00284F5F" w:rsidTr="00814B6B">
        <w:trPr>
          <w:trHeight w:val="397"/>
          <w:jc w:val="right"/>
        </w:trPr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15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5</w:t>
            </w:r>
          </w:p>
        </w:tc>
      </w:tr>
      <w:tr w:rsidR="00E66C77" w:rsidRPr="00284F5F" w:rsidTr="00814B6B">
        <w:trPr>
          <w:trHeight w:val="397"/>
          <w:jc w:val="right"/>
        </w:trPr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10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6</w:t>
            </w:r>
          </w:p>
        </w:tc>
      </w:tr>
      <w:tr w:rsidR="00E66C77" w:rsidRPr="00284F5F" w:rsidTr="00814B6B">
        <w:trPr>
          <w:trHeight w:val="397"/>
          <w:jc w:val="right"/>
        </w:trPr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5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64" w:type="dxa"/>
            <w:vAlign w:val="center"/>
          </w:tcPr>
          <w:p w:rsidR="00E66C77" w:rsidRPr="00284F5F" w:rsidRDefault="00814B6B" w:rsidP="00E66C77">
            <w:pPr>
              <w:tabs>
                <w:tab w:val="left" w:pos="-613"/>
              </w:tabs>
              <w:spacing w:line="192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7</w:t>
            </w:r>
          </w:p>
        </w:tc>
      </w:tr>
    </w:tbl>
    <w:p w:rsidR="003F7C9B" w:rsidRPr="00284F5F" w:rsidRDefault="003F7C9B" w:rsidP="003F7C9B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AA549D" w:rsidRPr="00284F5F" w:rsidRDefault="00AA549D" w:rsidP="00233AC5">
      <w:pPr>
        <w:tabs>
          <w:tab w:val="left" w:pos="-567"/>
          <w:tab w:val="left" w:pos="3309"/>
          <w:tab w:val="left" w:pos="6003"/>
          <w:tab w:val="left" w:pos="8696"/>
        </w:tabs>
        <w:spacing w:line="360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مقدار </w:t>
      </w:r>
      <w:r w:rsidR="00233AC5" w:rsidRPr="00284F5F">
        <w:rPr>
          <w:position w:val="-10"/>
          <w:sz w:val="28"/>
          <w:szCs w:val="28"/>
        </w:rPr>
        <w:object w:dxaOrig="160" w:dyaOrig="340">
          <v:shape id="_x0000_i1156" type="#_x0000_t75" style="width:7.55pt;height:16.75pt" o:ole="">
            <v:imagedata r:id="rId278" o:title=""/>
          </v:shape>
          <o:OLEObject Type="Embed" ProgID="Equation.DSMT4" ShapeID="_x0000_i1156" DrawAspect="Content" ObjectID="_1660437377" r:id="rId27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ابتدا برابر صفر است. </w:t>
      </w:r>
      <w:r w:rsidR="00233AC5" w:rsidRPr="00284F5F">
        <w:rPr>
          <w:rFonts w:eastAsia="Times New Roman" w:hint="cs"/>
          <w:color w:val="auto"/>
          <w:sz w:val="28"/>
          <w:szCs w:val="28"/>
          <w:rtl/>
        </w:rPr>
        <w:t>ج</w:t>
      </w:r>
      <w:r w:rsidRPr="00284F5F">
        <w:rPr>
          <w:rFonts w:eastAsia="Times New Roman" w:hint="cs"/>
          <w:color w:val="auto"/>
          <w:sz w:val="28"/>
          <w:szCs w:val="28"/>
          <w:rtl/>
        </w:rPr>
        <w:t>دول زیر مراحل اجرا را نشان می‌دهد:</w:t>
      </w:r>
    </w:p>
    <w:tbl>
      <w:tblPr>
        <w:tblStyle w:val="TableGrid"/>
        <w:bidiVisual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1701"/>
        <w:gridCol w:w="2268"/>
        <w:gridCol w:w="1134"/>
      </w:tblGrid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امکان پذیر بودن مجموعه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سود</w:t>
            </w:r>
          </w:p>
        </w:tc>
        <w:tc>
          <w:tcPr>
            <w:tcW w:w="2268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b/>
                <w:bCs/>
                <w:color w:val="auto"/>
                <w:sz w:val="28"/>
                <w:szCs w:val="28"/>
                <w:lang w:bidi="fa-IR"/>
              </w:rPr>
              <w:t>j</w: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b/>
                <w:bCs/>
                <w:color w:val="auto"/>
                <w:sz w:val="28"/>
                <w:szCs w:val="28"/>
                <w:rtl/>
                <w:lang w:bidi="fa-IR"/>
              </w:rPr>
              <w:t>مرحله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ه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0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6"/>
                <w:sz w:val="28"/>
                <w:szCs w:val="28"/>
              </w:rPr>
              <w:object w:dxaOrig="200" w:dyaOrig="279">
                <v:shape id="_x0000_i1157" type="#_x0000_t75" style="width:10.05pt;height:13.4pt" o:ole="">
                  <v:imagedata r:id="rId280" o:title=""/>
                </v:shape>
                <o:OLEObject Type="Embed" ProgID="Equation.DSMT4" ShapeID="_x0000_i1157" DrawAspect="Content" ObjectID="_1660437378" r:id="rId281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0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ه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60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10"/>
                <w:sz w:val="28"/>
                <w:szCs w:val="28"/>
              </w:rPr>
              <w:object w:dxaOrig="340" w:dyaOrig="340">
                <v:shape id="_x0000_i1158" type="#_x0000_t75" style="width:16.75pt;height:16.75pt" o:ole="">
                  <v:imagedata r:id="rId282" o:title=""/>
                </v:shape>
                <o:OLEObject Type="Embed" ProgID="Equation.DSMT4" ShapeID="_x0000_i1158" DrawAspect="Content" ObjectID="_1660437379" r:id="rId283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1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ه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110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10"/>
                <w:sz w:val="28"/>
                <w:szCs w:val="28"/>
              </w:rPr>
              <w:object w:dxaOrig="560" w:dyaOrig="340">
                <v:shape id="_x0000_i1159" type="#_x0000_t75" style="width:27.65pt;height:16.75pt" o:ole="">
                  <v:imagedata r:id="rId284" o:title=""/>
                </v:shape>
                <o:OLEObject Type="Embed" ProgID="Equation.DSMT4" ShapeID="_x0000_i1159" DrawAspect="Content" ObjectID="_1660437380" r:id="rId285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2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نی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140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10"/>
                <w:sz w:val="28"/>
                <w:szCs w:val="28"/>
              </w:rPr>
              <w:object w:dxaOrig="760" w:dyaOrig="340">
                <v:shape id="_x0000_i1160" type="#_x0000_t75" style="width:37.65pt;height:16.75pt" o:ole="">
                  <v:imagedata r:id="rId286" o:title=""/>
                </v:shape>
                <o:OLEObject Type="Embed" ProgID="Equation.DSMT4" ShapeID="_x0000_i1160" DrawAspect="Content" ObjectID="_1660437381" r:id="rId287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3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ه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130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10"/>
                <w:sz w:val="28"/>
                <w:szCs w:val="28"/>
              </w:rPr>
              <w:object w:dxaOrig="780" w:dyaOrig="340">
                <v:shape id="_x0000_i1161" type="#_x0000_t75" style="width:38.5pt;height:16.75pt" o:ole="">
                  <v:imagedata r:id="rId288" o:title=""/>
                </v:shape>
                <o:OLEObject Type="Embed" ProgID="Equation.DSMT4" ShapeID="_x0000_i1161" DrawAspect="Content" ObjectID="_1660437382" r:id="rId289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4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نی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145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10"/>
                <w:sz w:val="28"/>
                <w:szCs w:val="28"/>
              </w:rPr>
              <w:object w:dxaOrig="999" w:dyaOrig="340">
                <v:shape id="_x0000_i1162" type="#_x0000_t75" style="width:49.4pt;height:16.75pt" o:ole="">
                  <v:imagedata r:id="rId290" o:title=""/>
                </v:shape>
                <o:OLEObject Type="Embed" ProgID="Equation.DSMT4" ShapeID="_x0000_i1162" DrawAspect="Content" ObjectID="_1660437383" r:id="rId291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5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نی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140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10"/>
                <w:sz w:val="28"/>
                <w:szCs w:val="28"/>
              </w:rPr>
              <w:object w:dxaOrig="999" w:dyaOrig="340">
                <v:shape id="_x0000_i1163" type="#_x0000_t75" style="width:49.4pt;height:16.75pt" o:ole="">
                  <v:imagedata r:id="rId292" o:title=""/>
                </v:shape>
                <o:OLEObject Type="Embed" ProgID="Equation.DSMT4" ShapeID="_x0000_i1163" DrawAspect="Content" ObjectID="_1660437384" r:id="rId293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6</w:t>
            </w:r>
          </w:p>
        </w:tc>
      </w:tr>
      <w:tr w:rsidR="00233AC5" w:rsidRPr="00284F5F" w:rsidTr="00233AC5">
        <w:trPr>
          <w:trHeight w:val="397"/>
          <w:jc w:val="right"/>
        </w:trPr>
        <w:tc>
          <w:tcPr>
            <w:tcW w:w="3402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192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  <w:lang w:bidi="fa-IR"/>
              </w:rPr>
              <w:t>نیست</w:t>
            </w:r>
          </w:p>
        </w:tc>
        <w:tc>
          <w:tcPr>
            <w:tcW w:w="1701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135</w:t>
            </w:r>
          </w:p>
        </w:tc>
        <w:tc>
          <w:tcPr>
            <w:tcW w:w="2268" w:type="dxa"/>
            <w:vAlign w:val="center"/>
          </w:tcPr>
          <w:p w:rsidR="00233AC5" w:rsidRPr="00284F5F" w:rsidRDefault="00FE2C3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position w:val="-10"/>
                <w:sz w:val="28"/>
                <w:szCs w:val="28"/>
              </w:rPr>
              <w:object w:dxaOrig="999" w:dyaOrig="340">
                <v:shape id="_x0000_i1164" type="#_x0000_t75" style="width:49.4pt;height:16.75pt" o:ole="">
                  <v:imagedata r:id="rId294" o:title=""/>
                </v:shape>
                <o:OLEObject Type="Embed" ProgID="Equation.DSMT4" ShapeID="_x0000_i1164" DrawAspect="Content" ObjectID="_1660437385" r:id="rId295"/>
              </w:object>
            </w:r>
          </w:p>
        </w:tc>
        <w:tc>
          <w:tcPr>
            <w:tcW w:w="1134" w:type="dxa"/>
            <w:vAlign w:val="center"/>
          </w:tcPr>
          <w:p w:rsidR="00233AC5" w:rsidRPr="00284F5F" w:rsidRDefault="00233AC5" w:rsidP="00233AC5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40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  <w:lang w:bidi="fa-IR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  <w:lang w:bidi="fa-IR"/>
              </w:rPr>
              <w:t>7</w:t>
            </w:r>
          </w:p>
        </w:tc>
      </w:tr>
    </w:tbl>
    <w:p w:rsidR="00AA549D" w:rsidRPr="00284F5F" w:rsidRDefault="00AA549D" w:rsidP="00AA549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AA549D" w:rsidRPr="00284F5F" w:rsidRDefault="00AA549D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مثلا زمانبندی </w:t>
      </w:r>
      <w:r w:rsidR="00233AC5" w:rsidRPr="00284F5F">
        <w:rPr>
          <w:position w:val="-10"/>
          <w:sz w:val="28"/>
          <w:szCs w:val="28"/>
        </w:rPr>
        <w:object w:dxaOrig="760" w:dyaOrig="340">
          <v:shape id="_x0000_i1165" type="#_x0000_t75" style="width:37.65pt;height:16.75pt" o:ole="">
            <v:imagedata r:id="rId286" o:title=""/>
          </v:shape>
          <o:OLEObject Type="Embed" ProgID="Equation.DSMT4" ShapeID="_x0000_i1165" DrawAspect="Content" ObjectID="_1660437386" r:id="rId296"/>
        </w:object>
      </w:r>
      <w:r w:rsidR="00FE2C35" w:rsidRPr="00284F5F">
        <w:rPr>
          <w:rFonts w:eastAsia="Times New Roman" w:hint="cs"/>
          <w:color w:val="auto"/>
          <w:sz w:val="28"/>
          <w:szCs w:val="28"/>
          <w:rtl/>
        </w:rPr>
        <w:t xml:space="preserve"> امکان پذیر نیست، زیرا کار </w:t>
      </w:r>
      <w:r w:rsidR="00FE2C35" w:rsidRPr="00284F5F">
        <w:rPr>
          <w:position w:val="-4"/>
          <w:sz w:val="28"/>
          <w:szCs w:val="28"/>
        </w:rPr>
        <w:object w:dxaOrig="200" w:dyaOrig="260">
          <v:shape id="_x0000_i1166" type="#_x0000_t75" style="width:10.05pt;height:12.55pt" o:ole="">
            <v:imagedata r:id="rId297" o:title=""/>
          </v:shape>
          <o:OLEObject Type="Embed" ProgID="Equation.DSMT4" ShapeID="_x0000_i1166" DrawAspect="Content" ObjectID="_1660437387" r:id="rId298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در زمان </w:t>
      </w:r>
      <w:r w:rsidR="00FE2C35" w:rsidRPr="00284F5F">
        <w:rPr>
          <w:position w:val="-4"/>
          <w:sz w:val="28"/>
          <w:szCs w:val="28"/>
        </w:rPr>
        <w:object w:dxaOrig="160" w:dyaOrig="260">
          <v:shape id="_x0000_i1167" type="#_x0000_t75" style="width:7.55pt;height:12.55pt" o:ole="">
            <v:imagedata r:id="rId299" o:title=""/>
          </v:shape>
          <o:OLEObject Type="Embed" ProgID="Equation.DSMT4" ShapeID="_x0000_i1167" DrawAspect="Content" ObjectID="_1660437388" r:id="rId300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آغاز شده و یک واحد زمانی طول می‌کشد و این موجب می‌شود که کار </w:t>
      </w:r>
      <w:r w:rsidR="00FE2C35" w:rsidRPr="00284F5F">
        <w:rPr>
          <w:position w:val="-6"/>
          <w:sz w:val="28"/>
          <w:szCs w:val="28"/>
        </w:rPr>
        <w:object w:dxaOrig="180" w:dyaOrig="279">
          <v:shape id="_x0000_i1168" type="#_x0000_t75" style="width:9.2pt;height:13.4pt" o:ole="">
            <v:imagedata r:id="rId301" o:title=""/>
          </v:shape>
          <o:OLEObject Type="Embed" ProgID="Equation.DSMT4" ShapeID="_x0000_i1168" DrawAspect="Content" ObjectID="_1660437389" r:id="rId30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در زمان </w:t>
      </w:r>
      <w:r w:rsidR="00FE2C35" w:rsidRPr="00284F5F">
        <w:rPr>
          <w:position w:val="-4"/>
          <w:sz w:val="28"/>
          <w:szCs w:val="28"/>
        </w:rPr>
        <w:object w:dxaOrig="200" w:dyaOrig="260">
          <v:shape id="_x0000_i1169" type="#_x0000_t75" style="width:10.05pt;height:12.55pt" o:ole="">
            <v:imagedata r:id="rId303" o:title=""/>
          </v:shape>
          <o:OLEObject Type="Embed" ProgID="Equation.DSMT4" ShapeID="_x0000_i1169" DrawAspect="Content" ObjectID="_1660437390" r:id="rId30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شروع شود، در حالی که آخرین مهلت کار </w:t>
      </w:r>
      <w:r w:rsidR="00FE2C35" w:rsidRPr="00284F5F">
        <w:rPr>
          <w:position w:val="-6"/>
          <w:sz w:val="28"/>
          <w:szCs w:val="28"/>
        </w:rPr>
        <w:object w:dxaOrig="180" w:dyaOrig="279">
          <v:shape id="_x0000_i1170" type="#_x0000_t75" style="width:9.2pt;height:13.4pt" o:ole="">
            <v:imagedata r:id="rId305" o:title=""/>
          </v:shape>
          <o:OLEObject Type="Embed" ProgID="Equation.DSMT4" ShapeID="_x0000_i1170" DrawAspect="Content" ObjectID="_1660437391" r:id="rId30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رابر </w:t>
      </w:r>
      <w:r w:rsidR="00FE2C35" w:rsidRPr="00284F5F">
        <w:rPr>
          <w:position w:val="-4"/>
          <w:sz w:val="28"/>
          <w:szCs w:val="28"/>
        </w:rPr>
        <w:object w:dxaOrig="160" w:dyaOrig="260">
          <v:shape id="_x0000_i1171" type="#_x0000_t75" style="width:7.55pt;height:12.55pt" o:ole="">
            <v:imagedata r:id="rId307" o:title=""/>
          </v:shape>
          <o:OLEObject Type="Embed" ProgID="Equation.DSMT4" ShapeID="_x0000_i1171" DrawAspect="Content" ObjectID="_1660437392" r:id="rId308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است.</w:t>
      </w:r>
    </w:p>
    <w:p w:rsidR="00AA549D" w:rsidRPr="00284F5F" w:rsidRDefault="00233AC5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در نتیجه، جواب بهینه </w:t>
      </w:r>
      <w:r w:rsidRPr="00284F5F">
        <w:rPr>
          <w:position w:val="-10"/>
          <w:sz w:val="28"/>
          <w:szCs w:val="28"/>
        </w:rPr>
        <w:object w:dxaOrig="1140" w:dyaOrig="340">
          <v:shape id="_x0000_i1172" type="#_x0000_t75" style="width:56.95pt;height:16.75pt" o:ole="">
            <v:imagedata r:id="rId309" o:title=""/>
          </v:shape>
          <o:OLEObject Type="Embed" ProgID="Equation.DSMT4" ShapeID="_x0000_i1172" DrawAspect="Content" ObjectID="_1660437393" r:id="rId310"/>
        </w:object>
      </w:r>
      <w:r w:rsidR="00FE2C35" w:rsidRPr="00284F5F">
        <w:rPr>
          <w:rFonts w:eastAsia="Times New Roman" w:hint="cs"/>
          <w:color w:val="auto"/>
          <w:sz w:val="28"/>
          <w:szCs w:val="28"/>
          <w:rtl/>
        </w:rPr>
        <w:t xml:space="preserve"> با سود </w:t>
      </w:r>
      <w:r w:rsidR="00FE2C35" w:rsidRPr="00284F5F">
        <w:rPr>
          <w:position w:val="-6"/>
          <w:sz w:val="28"/>
          <w:szCs w:val="28"/>
        </w:rPr>
        <w:object w:dxaOrig="440" w:dyaOrig="279">
          <v:shape id="_x0000_i1173" type="#_x0000_t75" style="width:21.75pt;height:13.4pt" o:ole="">
            <v:imagedata r:id="rId311" o:title=""/>
          </v:shape>
          <o:OLEObject Type="Embed" ProgID="Equation.DSMT4" ShapeID="_x0000_i1173" DrawAspect="Content" ObjectID="_1660437394" r:id="rId31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خواهد بود.</w:t>
      </w:r>
    </w:p>
    <w:p w:rsidR="00FE2C35" w:rsidRPr="00284F5F" w:rsidRDefault="00FE2C35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45297" w:rsidRPr="00284F5F" w:rsidRDefault="00045297" w:rsidP="00FE2C3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7E4A53" w:rsidRPr="00284F5F" w:rsidRDefault="0045722C" w:rsidP="00DF134E">
      <w:pPr>
        <w:tabs>
          <w:tab w:val="left" w:pos="-613"/>
        </w:tabs>
        <w:spacing w:before="480" w:line="276" w:lineRule="auto"/>
        <w:jc w:val="both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/>
          <w:b/>
          <w:bCs/>
          <w:noProof/>
          <w:color w:val="auto"/>
          <w:sz w:val="28"/>
          <w:szCs w:val="28"/>
        </w:rPr>
        <w:lastRenderedPageBreak/>
        <w:drawing>
          <wp:anchor distT="0" distB="0" distL="114300" distR="114300" simplePos="0" relativeHeight="251651072" behindDoc="0" locked="0" layoutInCell="1" allowOverlap="1" wp14:anchorId="0CDA6C62" wp14:editId="327CB1E3">
            <wp:simplePos x="0" y="0"/>
            <wp:positionH relativeFrom="margin">
              <wp:posOffset>-40640</wp:posOffset>
            </wp:positionH>
            <wp:positionV relativeFrom="paragraph">
              <wp:posOffset>394246</wp:posOffset>
            </wp:positionV>
            <wp:extent cx="1483880" cy="1328320"/>
            <wp:effectExtent l="0" t="0" r="254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880" cy="13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4A53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5-  </w:t>
      </w:r>
      <w:r w:rsidR="00943186"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گراف شکل زیر را در نظر بگیرید و با استفاده از روش برنامه نویسی پویا یک تور بهینه برای آن بیابید. (مسئله فروشنده دوره گرد)</w:t>
      </w:r>
    </w:p>
    <w:p w:rsidR="00943186" w:rsidRPr="00284F5F" w:rsidRDefault="00943186" w:rsidP="00045297">
      <w:pPr>
        <w:tabs>
          <w:tab w:val="left" w:pos="-613"/>
        </w:tabs>
        <w:spacing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</w:p>
    <w:p w:rsidR="00045297" w:rsidRPr="00284F5F" w:rsidRDefault="00045297" w:rsidP="00045297">
      <w:pPr>
        <w:tabs>
          <w:tab w:val="left" w:pos="-613"/>
        </w:tabs>
        <w:spacing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</w:p>
    <w:p w:rsidR="00943186" w:rsidRPr="00284F5F" w:rsidRDefault="00943186" w:rsidP="00943186">
      <w:pPr>
        <w:tabs>
          <w:tab w:val="left" w:pos="-613"/>
        </w:tabs>
        <w:spacing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</w:p>
    <w:p w:rsidR="007E4A53" w:rsidRPr="00284F5F" w:rsidRDefault="007E4A53" w:rsidP="007E4A53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7E4A53" w:rsidRPr="00284F5F" w:rsidRDefault="0045722C" w:rsidP="00045297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با توجه به ماتریس مجاورتی این گراف یک تور بهینه بیان می‌کنیم:</w:t>
      </w:r>
    </w:p>
    <w:p w:rsidR="0045722C" w:rsidRPr="00284F5F" w:rsidRDefault="0044220A" w:rsidP="0044220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52"/>
          <w:sz w:val="28"/>
          <w:szCs w:val="28"/>
        </w:rPr>
        <w:object w:dxaOrig="1460" w:dyaOrig="1160">
          <v:shape id="_x0000_i1174" type="#_x0000_t75" style="width:72.85pt;height:56.95pt" o:ole="">
            <v:imagedata r:id="rId314" o:title=""/>
          </v:shape>
          <o:OLEObject Type="Embed" ProgID="Equation.DSMT4" ShapeID="_x0000_i1174" DrawAspect="Content" ObjectID="_1660437395" r:id="rId315"/>
        </w:object>
      </w:r>
    </w:p>
    <w:p w:rsidR="0045722C" w:rsidRPr="00284F5F" w:rsidRDefault="0045722C" w:rsidP="007E4A53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ابتدا مجموعه تهی را در نظر می‌گیریم:</w:t>
      </w:r>
    </w:p>
    <w:p w:rsidR="0045722C" w:rsidRPr="00284F5F" w:rsidRDefault="0045722C" w:rsidP="0044220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یعنی </w:t>
      </w:r>
      <w:r w:rsidR="0044220A" w:rsidRPr="00284F5F">
        <w:rPr>
          <w:position w:val="-4"/>
          <w:sz w:val="28"/>
          <w:szCs w:val="28"/>
        </w:rPr>
        <w:object w:dxaOrig="260" w:dyaOrig="260">
          <v:shape id="_x0000_i1175" type="#_x0000_t75" style="width:13.4pt;height:13.4pt" o:ole="">
            <v:imagedata r:id="rId316" o:title=""/>
          </v:shape>
          <o:OLEObject Type="Embed" ProgID="Equation.DSMT4" ShapeID="_x0000_i1175" DrawAspect="Content" ObjectID="_1660437396" r:id="rId31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را برابر با </w:t>
      </w:r>
      <w:r w:rsidR="0044220A" w:rsidRPr="00284F5F">
        <w:rPr>
          <w:position w:val="-12"/>
          <w:sz w:val="28"/>
          <w:szCs w:val="28"/>
        </w:rPr>
        <w:object w:dxaOrig="300" w:dyaOrig="360">
          <v:shape id="_x0000_i1176" type="#_x0000_t75" style="width:15.05pt;height:18.4pt" o:ole="">
            <v:imagedata r:id="rId318" o:title=""/>
          </v:shape>
          <o:OLEObject Type="Embed" ProgID="Equation.DSMT4" ShapeID="_x0000_i1176" DrawAspect="Content" ObjectID="_1660437397" r:id="rId31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در نظر می‌گیریم و مسافت هر رأس تا </w:t>
      </w:r>
      <w:r w:rsidR="0044220A" w:rsidRPr="00284F5F">
        <w:rPr>
          <w:position w:val="-12"/>
          <w:sz w:val="28"/>
          <w:szCs w:val="28"/>
        </w:rPr>
        <w:object w:dxaOrig="300" w:dyaOrig="360">
          <v:shape id="_x0000_i1177" type="#_x0000_t75" style="width:15.05pt;height:18.4pt" o:ole="">
            <v:imagedata r:id="rId320" o:title=""/>
          </v:shape>
          <o:OLEObject Type="Embed" ProgID="Equation.DSMT4" ShapeID="_x0000_i1177" DrawAspect="Content" ObjectID="_1660437398" r:id="rId32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را پیدا می‌</w:t>
      </w:r>
      <w:r w:rsidR="0044220A" w:rsidRPr="00284F5F">
        <w:rPr>
          <w:rFonts w:eastAsia="Times New Roman" w:hint="cs"/>
          <w:color w:val="auto"/>
          <w:sz w:val="28"/>
          <w:szCs w:val="28"/>
          <w:rtl/>
        </w:rPr>
        <w:t xml:space="preserve">کنیم. 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با توجه به ماتریس مجاورتی چون از </w:t>
      </w:r>
      <w:r w:rsidR="0044220A" w:rsidRPr="00284F5F">
        <w:rPr>
          <w:position w:val="-12"/>
          <w:sz w:val="28"/>
          <w:szCs w:val="28"/>
        </w:rPr>
        <w:object w:dxaOrig="340" w:dyaOrig="360">
          <v:shape id="_x0000_i1178" type="#_x0000_t75" style="width:16.75pt;height:18.4pt" o:ole="">
            <v:imagedata r:id="rId322" o:title=""/>
          </v:shape>
          <o:OLEObject Type="Embed" ProgID="Equation.DSMT4" ShapeID="_x0000_i1178" DrawAspect="Content" ObjectID="_1660437399" r:id="rId32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ه </w:t>
      </w:r>
      <w:r w:rsidR="0044220A" w:rsidRPr="00284F5F">
        <w:rPr>
          <w:position w:val="-12"/>
          <w:sz w:val="28"/>
          <w:szCs w:val="28"/>
        </w:rPr>
        <w:object w:dxaOrig="300" w:dyaOrig="360">
          <v:shape id="_x0000_i1179" type="#_x0000_t75" style="width:15.05pt;height:18.4pt" o:ole="">
            <v:imagedata r:id="rId324" o:title=""/>
          </v:shape>
          <o:OLEObject Type="Embed" ProgID="Equation.DSMT4" ShapeID="_x0000_i1179" DrawAspect="Content" ObjectID="_1660437400" r:id="rId32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یالی وجود ندارد، از علامت </w:t>
      </w:r>
      <w:r w:rsidR="0044220A" w:rsidRPr="00284F5F">
        <w:rPr>
          <w:position w:val="-4"/>
          <w:sz w:val="28"/>
          <w:szCs w:val="28"/>
        </w:rPr>
        <w:object w:dxaOrig="260" w:dyaOrig="220">
          <v:shape id="_x0000_i1180" type="#_x0000_t75" style="width:13.4pt;height:10.9pt" o:ole="">
            <v:imagedata r:id="rId326" o:title=""/>
          </v:shape>
          <o:OLEObject Type="Embed" ProgID="Equation.DSMT4" ShapeID="_x0000_i1180" DrawAspect="Content" ObjectID="_1660437401" r:id="rId32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استفاده می‌کنیم.</w:t>
      </w:r>
    </w:p>
    <w:p w:rsidR="0045722C" w:rsidRPr="00284F5F" w:rsidRDefault="0045722C" w:rsidP="007E4A53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حال همه مجموعه‌های حاوی یک عنصر را در نظر می‌گیریم:</w:t>
      </w:r>
    </w:p>
    <w:p w:rsidR="0045722C" w:rsidRPr="00284F5F" w:rsidRDefault="0044220A" w:rsidP="0044220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38"/>
          <w:sz w:val="28"/>
          <w:szCs w:val="28"/>
        </w:rPr>
        <w:object w:dxaOrig="6280" w:dyaOrig="900">
          <v:shape id="_x0000_i1181" type="#_x0000_t75" style="width:313.95pt;height:45.2pt" o:ole="">
            <v:imagedata r:id="rId328" o:title=""/>
          </v:shape>
          <o:OLEObject Type="Embed" ProgID="Equation.DSMT4" ShapeID="_x0000_i1181" DrawAspect="Content" ObjectID="_1660437402" r:id="rId329"/>
        </w:object>
      </w:r>
    </w:p>
    <w:p w:rsidR="0045722C" w:rsidRPr="00284F5F" w:rsidRDefault="0045722C" w:rsidP="00045297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به طور مشابه:</w:t>
      </w:r>
    </w:p>
    <w:p w:rsidR="0045722C" w:rsidRPr="00284F5F" w:rsidRDefault="0044220A" w:rsidP="0044220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96"/>
          <w:sz w:val="28"/>
          <w:szCs w:val="28"/>
        </w:rPr>
        <w:object w:dxaOrig="2760" w:dyaOrig="2060">
          <v:shape id="_x0000_i1182" type="#_x0000_t75" style="width:138.15pt;height:103pt" o:ole="">
            <v:imagedata r:id="rId330" o:title=""/>
          </v:shape>
          <o:OLEObject Type="Embed" ProgID="Equation.DSMT4" ShapeID="_x0000_i1182" DrawAspect="Content" ObjectID="_1660437403" r:id="rId331"/>
        </w:object>
      </w:r>
    </w:p>
    <w:p w:rsidR="0045722C" w:rsidRPr="00284F5F" w:rsidRDefault="0045722C" w:rsidP="007E4A53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سپس همه مجموعه‌های حاوی دو عنصر را در نظر می‌گیریم:</w:t>
      </w:r>
    </w:p>
    <w:p w:rsidR="0045722C" w:rsidRPr="00284F5F" w:rsidRDefault="0044220A" w:rsidP="0044220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80"/>
          <w:sz w:val="28"/>
          <w:szCs w:val="28"/>
        </w:rPr>
        <w:object w:dxaOrig="7380" w:dyaOrig="1719">
          <v:shape id="_x0000_i1183" type="#_x0000_t75" style="width:369.2pt;height:86.25pt" o:ole="">
            <v:imagedata r:id="rId332" o:title=""/>
          </v:shape>
          <o:OLEObject Type="Embed" ProgID="Equation.DSMT4" ShapeID="_x0000_i1183" DrawAspect="Content" ObjectID="_1660437404" r:id="rId333"/>
        </w:object>
      </w:r>
    </w:p>
    <w:p w:rsidR="0045722C" w:rsidRPr="00284F5F" w:rsidRDefault="0045722C" w:rsidP="007E4A53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و به طور مشابه:</w:t>
      </w:r>
    </w:p>
    <w:p w:rsidR="0045722C" w:rsidRPr="00284F5F" w:rsidRDefault="00553B38" w:rsidP="0044220A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position w:val="-34"/>
          <w:sz w:val="28"/>
          <w:szCs w:val="28"/>
        </w:rPr>
        <w:object w:dxaOrig="5480" w:dyaOrig="800">
          <v:shape id="_x0000_i1184" type="#_x0000_t75" style="width:273.75pt;height:40.2pt" o:ole="">
            <v:imagedata r:id="rId334" o:title=""/>
          </v:shape>
          <o:OLEObject Type="Embed" ProgID="Equation.DSMT4" ShapeID="_x0000_i1184" DrawAspect="Content" ObjectID="_1660437405" r:id="rId335"/>
        </w:object>
      </w:r>
    </w:p>
    <w:p w:rsidR="009078A9" w:rsidRPr="00284F5F" w:rsidRDefault="0045722C" w:rsidP="0045722C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در نهایت، طول یک تور بهینه را به صورت زیر محاسبه می‌کنیم:</w:t>
      </w:r>
    </w:p>
    <w:p w:rsidR="00553B38" w:rsidRPr="00284F5F" w:rsidRDefault="00553B38" w:rsidP="00045297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sz w:val="28"/>
          <w:szCs w:val="28"/>
          <w:rtl/>
          <w:lang w:bidi="fa-IR"/>
        </w:rPr>
      </w:pPr>
      <w:r w:rsidRPr="00284F5F">
        <w:rPr>
          <w:position w:val="-80"/>
          <w:sz w:val="28"/>
          <w:szCs w:val="28"/>
        </w:rPr>
        <w:object w:dxaOrig="10760" w:dyaOrig="1719">
          <v:shape id="_x0000_i1185" type="#_x0000_t75" style="width:538.35pt;height:86.25pt" o:ole="">
            <v:imagedata r:id="rId336" o:title=""/>
          </v:shape>
          <o:OLEObject Type="Embed" ProgID="Equation.DSMT4" ShapeID="_x0000_i1185" DrawAspect="Content" ObjectID="_1660437406" r:id="rId337"/>
        </w:object>
      </w:r>
    </w:p>
    <w:tbl>
      <w:tblPr>
        <w:tblStyle w:val="TableGrid"/>
        <w:bidiVisual/>
        <w:tblW w:w="0" w:type="auto"/>
        <w:shd w:val="clear" w:color="auto" w:fill="A8D08D" w:themeFill="accent6" w:themeFillTint="99"/>
        <w:tblLook w:val="04A0" w:firstRow="1" w:lastRow="0" w:firstColumn="1" w:lastColumn="0" w:noHBand="0" w:noVBand="1"/>
      </w:tblPr>
      <w:tblGrid>
        <w:gridCol w:w="10762"/>
      </w:tblGrid>
      <w:tr w:rsidR="000E1C1D" w:rsidRPr="00284F5F" w:rsidTr="000E1C1D">
        <w:tc>
          <w:tcPr>
            <w:tcW w:w="1109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double" w:sz="4" w:space="0" w:color="000000" w:themeColor="text1"/>
              <w:right w:val="single" w:sz="4" w:space="0" w:color="FFFFFF" w:themeColor="background1"/>
            </w:tcBorders>
            <w:shd w:val="clear" w:color="auto" w:fill="A8D08D" w:themeFill="accent6" w:themeFillTint="99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 w:cs="B Titr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lastRenderedPageBreak/>
              <w:t>سوالات ت</w:t>
            </w:r>
            <w:bookmarkStart w:id="0" w:name="_GoBack"/>
            <w:bookmarkEnd w:id="0"/>
            <w:r w:rsidRPr="00284F5F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>ستی ( نیمسال دوم 96-1395 ) / سوالات زوج</w:t>
            </w:r>
          </w:p>
        </w:tc>
      </w:tr>
    </w:tbl>
    <w:p w:rsidR="000E1C1D" w:rsidRPr="00284F5F" w:rsidRDefault="000E1C1D" w:rsidP="00284F5F">
      <w:pPr>
        <w:tabs>
          <w:tab w:val="left" w:pos="-613"/>
        </w:tabs>
        <w:spacing w:before="480"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2-  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یک آرایه از اعداد صحیح به صورت </w:t>
      </w:r>
      <w:r w:rsidRPr="00284F5F">
        <w:rPr>
          <w:position w:val="-12"/>
          <w:sz w:val="28"/>
          <w:szCs w:val="28"/>
        </w:rPr>
        <w:object w:dxaOrig="900" w:dyaOrig="380">
          <v:shape id="_x0000_i1186" type="#_x0000_t75" style="width:45.2pt;height:19.25pt" o:ole="">
            <v:imagedata r:id="rId338" o:title=""/>
          </v:shape>
          <o:OLEObject Type="Embed" ProgID="Equation.DSMT4" ShapeID="_x0000_i1186" DrawAspect="Content" ObjectID="_1660437407" r:id="rId339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 مفروض است طوری که </w:t>
      </w:r>
      <w:r w:rsidRPr="00284F5F">
        <w:rPr>
          <w:position w:val="-36"/>
          <w:sz w:val="28"/>
          <w:szCs w:val="28"/>
        </w:rPr>
        <w:object w:dxaOrig="840" w:dyaOrig="840">
          <v:shape id="_x0000_i1187" type="#_x0000_t75" style="width:41.85pt;height:42.7pt" o:ole="">
            <v:imagedata r:id="rId340" o:title=""/>
          </v:shape>
          <o:OLEObject Type="Embed" ProgID="Equation.DSMT4" ShapeID="_x0000_i1187" DrawAspect="Content" ObjectID="_1660437408" r:id="rId341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 می‌باشد، در این صورت مرتبه اجرایی الگوریتم زیر کدام است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0E1C1D" w:rsidRPr="00284F5F" w:rsidRDefault="000E1C1D" w:rsidP="000E1C1D">
      <w:pPr>
        <w:tabs>
          <w:tab w:val="left" w:pos="-613"/>
        </w:tabs>
        <w:spacing w:line="276" w:lineRule="auto"/>
        <w:jc w:val="right"/>
        <w:rPr>
          <w:rFonts w:eastAsia="Calibri"/>
          <w:b/>
          <w:bCs/>
          <w:noProof/>
          <w:color w:val="auto"/>
          <w:sz w:val="28"/>
          <w:szCs w:val="28"/>
          <w:lang w:bidi="fa-IR"/>
        </w:rPr>
      </w:pPr>
      <w:r w:rsidRPr="00284F5F">
        <w:rPr>
          <w:position w:val="-68"/>
          <w:sz w:val="28"/>
          <w:szCs w:val="28"/>
        </w:rPr>
        <w:object w:dxaOrig="2500" w:dyaOrig="1480">
          <v:shape id="_x0000_i1188" type="#_x0000_t75" style="width:124.75pt;height:75.35pt" o:ole="">
            <v:imagedata r:id="rId342" o:title=""/>
          </v:shape>
          <o:OLEObject Type="Embed" ProgID="Equation.DSMT4" ShapeID="_x0000_i1188" DrawAspect="Content" ObjectID="_1660437409" r:id="rId343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before="240"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639" w:dyaOrig="380">
          <v:shape id="_x0000_i1189" type="#_x0000_t75" style="width:32.65pt;height:19.25pt" o:ole="">
            <v:imagedata r:id="rId344" o:title=""/>
          </v:shape>
          <o:OLEObject Type="Embed" ProgID="Equation.DSMT4" ShapeID="_x0000_i1189" DrawAspect="Content" ObjectID="_1660437410" r:id="rId34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</w:rPr>
        <w:object w:dxaOrig="580" w:dyaOrig="380">
          <v:shape id="_x0000_i1190" type="#_x0000_t75" style="width:29.3pt;height:19.25pt" o:ole="">
            <v:imagedata r:id="rId346" o:title=""/>
          </v:shape>
          <o:OLEObject Type="Embed" ProgID="Equation.DSMT4" ShapeID="_x0000_i1190" DrawAspect="Content" ObjectID="_1660437411" r:id="rId34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</w:rPr>
        <w:object w:dxaOrig="760" w:dyaOrig="380">
          <v:shape id="_x0000_i1191" type="#_x0000_t75" style="width:38.5pt;height:19.25pt" o:ole="">
            <v:imagedata r:id="rId348" o:title=""/>
          </v:shape>
          <o:OLEObject Type="Embed" ProgID="Equation.DSMT4" ShapeID="_x0000_i1191" DrawAspect="Content" ObjectID="_1660437412" r:id="rId34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4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Pr="00284F5F">
        <w:rPr>
          <w:rFonts w:eastAsia="Times New Roman"/>
          <w:b/>
          <w:bCs/>
          <w:color w:val="1F3864" w:themeColor="accent5" w:themeShade="80"/>
          <w:position w:val="-12"/>
          <w:sz w:val="28"/>
          <w:szCs w:val="28"/>
        </w:rPr>
        <w:object w:dxaOrig="1020" w:dyaOrig="380">
          <v:shape id="_x0000_i1451" type="#_x0000_t75" style="width:51.05pt;height:19.25pt" o:ole="">
            <v:imagedata r:id="rId350" o:title=""/>
          </v:shape>
          <o:OLEObject Type="Embed" ProgID="Equation.DSMT4" ShapeID="_x0000_i1451" DrawAspect="Content" ObjectID="_1660437413" r:id="rId351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پاسخ: 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4819"/>
        <w:gridCol w:w="1417"/>
        <w:gridCol w:w="1134"/>
      </w:tblGrid>
      <w:tr w:rsidR="00284F5F" w:rsidRPr="00284F5F" w:rsidTr="00284F5F">
        <w:trPr>
          <w:jc w:val="center"/>
        </w:trPr>
        <w:tc>
          <w:tcPr>
            <w:tcW w:w="4819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</w:rPr>
              <w:t>تعداد</w:t>
            </w:r>
          </w:p>
        </w:tc>
        <w:tc>
          <w:tcPr>
            <w:tcW w:w="1417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</w:rPr>
              <w:t>هزینه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 w:hint="cs"/>
                <w:color w:val="auto"/>
                <w:sz w:val="28"/>
                <w:szCs w:val="28"/>
                <w:rtl/>
              </w:rPr>
              <w:t>سطر</w:t>
            </w:r>
          </w:p>
        </w:tc>
      </w:tr>
      <w:tr w:rsidR="00284F5F" w:rsidRPr="00284F5F" w:rsidTr="00284F5F">
        <w:trPr>
          <w:jc w:val="center"/>
        </w:trPr>
        <w:tc>
          <w:tcPr>
            <w:tcW w:w="4819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320" w:dyaOrig="360">
                <v:shape id="_x0000_i1193" type="#_x0000_t75" style="width:15.9pt;height:18.4pt" o:ole="">
                  <v:imagedata r:id="rId352" o:title=""/>
                </v:shape>
                <o:OLEObject Type="Embed" ProgID="Equation.DSMT4" ShapeID="_x0000_i1193" DrawAspect="Content" ObjectID="_1660437414" r:id="rId353"/>
              </w:objec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</w:rPr>
              <w:t>1</w:t>
            </w:r>
          </w:p>
        </w:tc>
      </w:tr>
      <w:tr w:rsidR="00284F5F" w:rsidRPr="00284F5F" w:rsidTr="00284F5F">
        <w:trPr>
          <w:jc w:val="center"/>
        </w:trPr>
        <w:tc>
          <w:tcPr>
            <w:tcW w:w="4819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4"/>
                <w:sz w:val="28"/>
                <w:szCs w:val="28"/>
              </w:rPr>
              <w:object w:dxaOrig="540" w:dyaOrig="260">
                <v:shape id="_x0000_i1194" type="#_x0000_t75" style="width:26.8pt;height:12.55pt" o:ole="">
                  <v:imagedata r:id="rId354" o:title=""/>
                </v:shape>
                <o:OLEObject Type="Embed" ProgID="Equation.DSMT4" ShapeID="_x0000_i1194" DrawAspect="Content" ObjectID="_1660437415" r:id="rId355"/>
              </w:object>
            </w:r>
          </w:p>
        </w:tc>
        <w:tc>
          <w:tcPr>
            <w:tcW w:w="1417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360" w:dyaOrig="360">
                <v:shape id="_x0000_i1195" type="#_x0000_t75" style="width:18.4pt;height:18.4pt" o:ole="">
                  <v:imagedata r:id="rId356" o:title=""/>
                </v:shape>
                <o:OLEObject Type="Embed" ProgID="Equation.DSMT4" ShapeID="_x0000_i1195" DrawAspect="Content" ObjectID="_1660437416" r:id="rId357"/>
              </w:objec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</w:rPr>
              <w:t>2</w:t>
            </w:r>
          </w:p>
        </w:tc>
      </w:tr>
      <w:tr w:rsidR="00284F5F" w:rsidRPr="00284F5F" w:rsidTr="00284F5F">
        <w:trPr>
          <w:jc w:val="center"/>
        </w:trPr>
        <w:tc>
          <w:tcPr>
            <w:tcW w:w="4819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3540" w:dyaOrig="380">
                <v:shape id="_x0000_i1196" type="#_x0000_t75" style="width:176.65pt;height:19.25pt" o:ole="">
                  <v:imagedata r:id="rId358" o:title=""/>
                </v:shape>
                <o:OLEObject Type="Embed" ProgID="Equation.DSMT4" ShapeID="_x0000_i1196" DrawAspect="Content" ObjectID="_1660437417" r:id="rId359"/>
              </w:object>
            </w:r>
          </w:p>
        </w:tc>
        <w:tc>
          <w:tcPr>
            <w:tcW w:w="1417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340" w:dyaOrig="360">
                <v:shape id="_x0000_i1197" type="#_x0000_t75" style="width:17.6pt;height:18.4pt" o:ole="">
                  <v:imagedata r:id="rId360" o:title=""/>
                </v:shape>
                <o:OLEObject Type="Embed" ProgID="Equation.DSMT4" ShapeID="_x0000_i1197" DrawAspect="Content" ObjectID="_1660437418" r:id="rId361"/>
              </w:objec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</w:rPr>
              <w:t>3</w:t>
            </w:r>
          </w:p>
        </w:tc>
      </w:tr>
      <w:tr w:rsidR="00284F5F" w:rsidRPr="00284F5F" w:rsidTr="00284F5F">
        <w:trPr>
          <w:jc w:val="center"/>
        </w:trPr>
        <w:tc>
          <w:tcPr>
            <w:tcW w:w="4819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2260" w:dyaOrig="380">
                <v:shape id="_x0000_i1198" type="#_x0000_t75" style="width:113pt;height:19.25pt" o:ole="">
                  <v:imagedata r:id="rId362" o:title=""/>
                </v:shape>
                <o:OLEObject Type="Embed" ProgID="Equation.DSMT4" ShapeID="_x0000_i1198" DrawAspect="Content" ObjectID="_1660437419" r:id="rId363"/>
              </w:object>
            </w:r>
          </w:p>
        </w:tc>
        <w:tc>
          <w:tcPr>
            <w:tcW w:w="1417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</w:rPr>
              <w:object w:dxaOrig="360" w:dyaOrig="360">
                <v:shape id="_x0000_i1199" type="#_x0000_t75" style="width:18.4pt;height:18.4pt" o:ole="">
                  <v:imagedata r:id="rId364" o:title=""/>
                </v:shape>
                <o:OLEObject Type="Embed" ProgID="Equation.DSMT4" ShapeID="_x0000_i1199" DrawAspect="Content" ObjectID="_1660437420" r:id="rId365"/>
              </w:objec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567"/>
                <w:tab w:val="left" w:pos="3309"/>
                <w:tab w:val="left" w:pos="6003"/>
                <w:tab w:val="left" w:pos="8696"/>
              </w:tabs>
              <w:spacing w:line="276" w:lineRule="auto"/>
              <w:jc w:val="center"/>
              <w:rPr>
                <w:rFonts w:eastAsia="Times New Roman"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sz w:val="28"/>
                <w:szCs w:val="28"/>
              </w:rPr>
              <w:t>4</w:t>
            </w:r>
          </w:p>
        </w:tc>
      </w:tr>
    </w:tbl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پس هزینه کل برابر است با: 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9859" w:dyaOrig="380">
          <v:shape id="_x0000_i1200" type="#_x0000_t75" style="width:493.1pt;height:19.25pt" o:ole="">
            <v:imagedata r:id="rId366" o:title=""/>
          </v:shape>
          <o:OLEObject Type="Embed" ProgID="Equation.DSMT4" ShapeID="_x0000_i1200" DrawAspect="Content" ObjectID="_1660437421" r:id="rId367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ا انتخاب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2600" w:dyaOrig="360">
          <v:shape id="_x0000_i1201" type="#_x0000_t75" style="width:129.75pt;height:18.4pt" o:ole="">
            <v:imagedata r:id="rId368" o:title=""/>
          </v:shape>
          <o:OLEObject Type="Embed" ProgID="Equation.DSMT4" ShapeID="_x0000_i1201" DrawAspect="Content" ObjectID="_1660437422" r:id="rId369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داریم: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2160" w:dyaOrig="380">
          <v:shape id="_x0000_i1202" type="#_x0000_t75" style="width:108pt;height:19.25pt" o:ole="">
            <v:imagedata r:id="rId370" o:title=""/>
          </v:shape>
          <o:OLEObject Type="Embed" ProgID="Equation.DSMT4" ShapeID="_x0000_i1202" DrawAspect="Content" ObjectID="_1660437423" r:id="rId371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نابراین گزینه </w:t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صحیح می</w:t>
      </w:r>
      <w:r w:rsidRPr="00284F5F">
        <w:rPr>
          <w:rFonts w:eastAsia="Times New Roman" w:hint="cs"/>
          <w:color w:val="auto"/>
          <w:sz w:val="28"/>
          <w:szCs w:val="28"/>
          <w:highlight w:val="green"/>
          <w:rtl/>
          <w:lang w:bidi="fa-IR"/>
        </w:rPr>
        <w:t>‌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باشد.</w:t>
      </w:r>
    </w:p>
    <w:p w:rsidR="00284F5F" w:rsidRPr="00284F5F" w:rsidRDefault="00284F5F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E1C1D" w:rsidRPr="00284F5F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4- 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با استفاده از کدام یک از روابط زیر میتوان رابطه </w:t>
      </w:r>
      <w:r w:rsidRPr="00284F5F">
        <w:rPr>
          <w:rFonts w:eastAsia="Calibri"/>
          <w:b/>
          <w:bCs/>
          <w:noProof/>
          <w:color w:val="auto"/>
          <w:position w:val="-12"/>
          <w:sz w:val="28"/>
          <w:szCs w:val="28"/>
        </w:rPr>
        <w:object w:dxaOrig="1680" w:dyaOrig="380">
          <v:shape id="_x0000_i1203" type="#_x0000_t75" style="width:83.7pt;height:19.25pt" o:ole="">
            <v:imagedata r:id="rId372" o:title=""/>
          </v:shape>
          <o:OLEObject Type="Embed" ProgID="Equation.DSMT4" ShapeID="_x0000_i1203" DrawAspect="Content" ObjectID="_1660437424" r:id="rId373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 را نتیجه گیری نمود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26"/>
          <w:sz w:val="28"/>
          <w:szCs w:val="28"/>
          <w:lang w:bidi="fa-IR"/>
        </w:rPr>
        <w:object w:dxaOrig="1420" w:dyaOrig="620">
          <v:shape id="_x0000_i1204" type="#_x0000_t75" style="width:71.15pt;height:31.8pt" o:ole="">
            <v:imagedata r:id="rId374" o:title=""/>
          </v:shape>
          <o:OLEObject Type="Embed" ProgID="Equation.DSMT4" ShapeID="_x0000_i1204" DrawAspect="Content" ObjectID="_1660437425" r:id="rId37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eastAsia="Times New Roman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740" w:dyaOrig="380">
          <v:shape id="_x0000_i1205" type="#_x0000_t75" style="width:87.05pt;height:19.25pt" o:ole="">
            <v:imagedata r:id="rId376" o:title=""/>
          </v:shape>
          <o:OLEObject Type="Embed" ProgID="Equation.DSMT4" ShapeID="_x0000_i1205" DrawAspect="Content" ObjectID="_1660437426" r:id="rId37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680" w:dyaOrig="380">
          <v:shape id="_x0000_i1206" type="#_x0000_t75" style="width:83.7pt;height:19.25pt" o:ole="">
            <v:imagedata r:id="rId378" o:title=""/>
          </v:shape>
          <o:OLEObject Type="Embed" ProgID="Equation.DSMT4" ShapeID="_x0000_i1206" DrawAspect="Content" ObjectID="_1660437427" r:id="rId37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 xml:space="preserve">3 </w:t>
      </w:r>
      <w:r w:rsidRPr="00284F5F">
        <w:rPr>
          <w:rFonts w:eastAsia="Times New Roman"/>
          <w:b/>
          <w:bCs/>
          <w:color w:val="1F3864" w:themeColor="accent5" w:themeShade="80"/>
          <w:position w:val="-26"/>
          <w:sz w:val="28"/>
          <w:szCs w:val="28"/>
          <w:lang w:bidi="fa-IR"/>
        </w:rPr>
        <w:object w:dxaOrig="1640" w:dyaOrig="620">
          <v:shape id="_x0000_i1455" type="#_x0000_t75" style="width:82.05pt;height:31.8pt" o:ole="">
            <v:imagedata r:id="rId380" o:title=""/>
          </v:shape>
          <o:OLEObject Type="Embed" ProgID="Equation.DSMT4" ShapeID="_x0000_i1455" DrawAspect="Content" ObjectID="_1660437428" r:id="rId38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eastAsia="Times New Roman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740" w:dyaOrig="380">
          <v:shape id="_x0000_i1208" type="#_x0000_t75" style="width:87.05pt;height:19.25pt" o:ole="">
            <v:imagedata r:id="rId382" o:title=""/>
          </v:shape>
          <o:OLEObject Type="Embed" ProgID="Equation.DSMT4" ShapeID="_x0000_i1208" DrawAspect="Content" ObjectID="_1660437429" r:id="rId38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340" w:dyaOrig="380">
          <v:shape id="_x0000_i1209" type="#_x0000_t75" style="width:67pt;height:19.25pt" o:ole="">
            <v:imagedata r:id="rId384" o:title=""/>
          </v:shape>
          <o:OLEObject Type="Embed" ProgID="Equation.DSMT4" ShapeID="_x0000_i1209" DrawAspect="Content" ObjectID="_1660437430" r:id="rId385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0E1C1D" w:rsidRPr="00284F5F" w:rsidRDefault="00284F5F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="000E1C1D" w:rsidRPr="00284F5F">
        <w:rPr>
          <w:rFonts w:eastAsia="Times New Roman" w:hint="cs"/>
          <w:color w:val="auto"/>
          <w:sz w:val="28"/>
          <w:szCs w:val="28"/>
          <w:rtl/>
        </w:rPr>
        <w:t xml:space="preserve"> طبق قضیه 4-1 از این رابطه نتیجه می‌شود</w:t>
      </w:r>
      <w:r>
        <w:rPr>
          <w:rFonts w:eastAsia="Times New Roman" w:hint="cs"/>
          <w:color w:val="auto"/>
          <w:sz w:val="28"/>
          <w:szCs w:val="28"/>
          <w:rtl/>
        </w:rPr>
        <w:t>:</w:t>
      </w:r>
      <w:r w:rsidR="000E1C1D"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0E1C1D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780" w:dyaOrig="380">
          <v:shape id="_x0000_i1210" type="#_x0000_t75" style="width:89.6pt;height:19.25pt" o:ole="">
            <v:imagedata r:id="rId386" o:title=""/>
          </v:shape>
          <o:OLEObject Type="Embed" ProgID="Equation.DSMT4" ShapeID="_x0000_i1210" DrawAspect="Content" ObjectID="_1660437431" r:id="rId387"/>
        </w:object>
      </w:r>
      <w:r w:rsidR="000E1C1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="000E1C1D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780" w:dyaOrig="380">
          <v:shape id="_x0000_i1211" type="#_x0000_t75" style="width:89.6pt;height:19.25pt" o:ole="">
            <v:imagedata r:id="rId388" o:title=""/>
          </v:shape>
          <o:OLEObject Type="Embed" ProgID="Equation.DSMT4" ShapeID="_x0000_i1211" DrawAspect="Content" ObjectID="_1660437432" r:id="rId389"/>
        </w:object>
      </w:r>
      <w:r w:rsidR="000E1C1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پس این گزینه نادرست است.</w:t>
      </w:r>
    </w:p>
    <w:p w:rsidR="000E1C1D" w:rsidRPr="00284F5F" w:rsidRDefault="00284F5F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="000E1C1D" w:rsidRPr="00284F5F">
        <w:rPr>
          <w:rFonts w:eastAsia="Times New Roman" w:hint="cs"/>
          <w:color w:val="auto"/>
          <w:sz w:val="28"/>
          <w:szCs w:val="28"/>
          <w:rtl/>
        </w:rPr>
        <w:t xml:space="preserve"> طبق قضیه 3-1 این رابطه نادرست است</w:t>
      </w:r>
      <w:r>
        <w:rPr>
          <w:rFonts w:eastAsia="Times New Roman" w:hint="cs"/>
          <w:color w:val="auto"/>
          <w:sz w:val="28"/>
          <w:szCs w:val="28"/>
          <w:rtl/>
        </w:rPr>
        <w:t>.</w:t>
      </w:r>
      <w:r w:rsidR="000E1C1D" w:rsidRPr="00284F5F">
        <w:rPr>
          <w:rFonts w:eastAsia="Times New Roman" w:hint="cs"/>
          <w:color w:val="auto"/>
          <w:sz w:val="28"/>
          <w:szCs w:val="28"/>
          <w:rtl/>
        </w:rPr>
        <w:t xml:space="preserve"> زیرا داریم: </w:t>
      </w:r>
      <w:r w:rsidR="000E1C1D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700" w:dyaOrig="380">
          <v:shape id="_x0000_i1212" type="#_x0000_t75" style="width:84.55pt;height:19.25pt" o:ole="">
            <v:imagedata r:id="rId390" o:title=""/>
          </v:shape>
          <o:OLEObject Type="Embed" ProgID="Equation.DSMT4" ShapeID="_x0000_i1212" DrawAspect="Content" ObjectID="_1660437433" r:id="rId391"/>
        </w:object>
      </w:r>
      <w:r w:rsidR="000E1C1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اگر و فقط اگر </w:t>
      </w:r>
      <w:r w:rsidR="000E1C1D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680" w:dyaOrig="380">
          <v:shape id="_x0000_i1213" type="#_x0000_t75" style="width:83.7pt;height:19.25pt" o:ole="">
            <v:imagedata r:id="rId392" o:title=""/>
          </v:shape>
          <o:OLEObject Type="Embed" ProgID="Equation.DSMT4" ShapeID="_x0000_i1213" DrawAspect="Content" ObjectID="_1660437434" r:id="rId393"/>
        </w:object>
      </w:r>
    </w:p>
    <w:p w:rsidR="000E1C1D" w:rsidRPr="00284F5F" w:rsidRDefault="00284F5F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3</w:t>
      </w:r>
      <w:r w:rsidR="000E1C1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طبق قضیه 4-1 از این رابطه نتیجه می‌شود که </w:t>
      </w:r>
      <w:r w:rsidR="000E1C1D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680" w:dyaOrig="380">
          <v:shape id="_x0000_i1214" type="#_x0000_t75" style="width:83.7pt;height:19.25pt" o:ole="">
            <v:imagedata r:id="rId394" o:title=""/>
          </v:shape>
          <o:OLEObject Type="Embed" ProgID="Equation.DSMT4" ShapeID="_x0000_i1214" DrawAspect="Content" ObjectID="_1660437435" r:id="rId395"/>
        </w:object>
      </w:r>
      <w:r w:rsidR="000E1C1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پس این گزینه صحیح می‌باشد.</w:t>
      </w:r>
    </w:p>
    <w:p w:rsidR="000E1C1D" w:rsidRPr="00284F5F" w:rsidRDefault="00284F5F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4</w:t>
      </w:r>
      <w:r w:rsidR="000E1C1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طبق قضیه 3-1 این رابطه نادرست است زیرا داریم: </w:t>
      </w:r>
      <w:r w:rsidR="000E1C1D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3720" w:dyaOrig="380">
          <v:shape id="_x0000_i1215" type="#_x0000_t75" style="width:185.85pt;height:19.25pt" o:ole="">
            <v:imagedata r:id="rId396" o:title=""/>
          </v:shape>
          <o:OLEObject Type="Embed" ProgID="Equation.DSMT4" ShapeID="_x0000_i1215" DrawAspect="Content" ObjectID="_1660437436" r:id="rId397"/>
        </w:object>
      </w:r>
      <w:r w:rsidR="000E1C1D"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="000E1C1D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719" w:dyaOrig="380">
          <v:shape id="_x0000_i1216" type="#_x0000_t75" style="width:85.4pt;height:19.25pt" o:ole="">
            <v:imagedata r:id="rId398" o:title=""/>
          </v:shape>
          <o:OLEObject Type="Embed" ProgID="Equation.DSMT4" ShapeID="_x0000_i1216" DrawAspect="Content" ObjectID="_1660437437" r:id="rId399"/>
        </w:object>
      </w:r>
    </w:p>
    <w:p w:rsidR="000E1C1D" w:rsidRPr="00284F5F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 xml:space="preserve">6-  آرایه زیر را در نظر بگیرید خروجی تابع زیر را به ازای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760" w:dyaOrig="380">
          <v:shape id="_x0000_i1217" type="#_x0000_t75" style="width:38.5pt;height:19.25pt" o:ole="">
            <v:imagedata r:id="rId400" o:title=""/>
          </v:shape>
          <o:OLEObject Type="Embed" ProgID="Equation.DSMT4" ShapeID="_x0000_i1217" DrawAspect="Content" ObjectID="_1660437438" r:id="rId401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چیست؟</w:t>
      </w:r>
    </w:p>
    <w:p w:rsidR="000E1C1D" w:rsidRPr="00284F5F" w:rsidRDefault="000E1C1D" w:rsidP="00284F5F">
      <w:pPr>
        <w:tabs>
          <w:tab w:val="left" w:pos="-613"/>
        </w:tabs>
        <w:spacing w:line="276" w:lineRule="auto"/>
        <w:jc w:val="righ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Times New Roman"/>
          <w:color w:val="auto"/>
          <w:position w:val="-74"/>
          <w:sz w:val="28"/>
          <w:szCs w:val="28"/>
          <w:lang w:bidi="fa-IR"/>
        </w:rPr>
        <w:object w:dxaOrig="3519" w:dyaOrig="1600">
          <v:shape id="_x0000_i1218" type="#_x0000_t75" style="width:175pt;height:82.05pt" o:ole="">
            <v:imagedata r:id="rId402" o:title=""/>
          </v:shape>
          <o:OLEObject Type="Embed" ProgID="Equation.DSMT4" ShapeID="_x0000_i1218" DrawAspect="Content" ObjectID="_1660437439" r:id="rId403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79">
          <v:shape id="_x0000_i1219" type="#_x0000_t75" style="width:15.9pt;height:14.25pt" o:ole="">
            <v:imagedata r:id="rId404" o:title=""/>
          </v:shape>
          <o:OLEObject Type="Embed" ProgID="Equation.DSMT4" ShapeID="_x0000_i1219" DrawAspect="Content" ObjectID="_1660437440" r:id="rId40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79">
          <v:shape id="_x0000_i1220" type="#_x0000_t75" style="width:15.9pt;height:14.25pt" o:ole="">
            <v:imagedata r:id="rId406" o:title=""/>
          </v:shape>
          <o:OLEObject Type="Embed" ProgID="Equation.DSMT4" ShapeID="_x0000_i1220" DrawAspect="Content" ObjectID="_1660437441" r:id="rId40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Pr="00284F5F">
        <w:rPr>
          <w:rFonts w:eastAsia="Times New Roman"/>
          <w:b/>
          <w:bCs/>
          <w:color w:val="1F3864" w:themeColor="accent5" w:themeShade="80"/>
          <w:position w:val="-6"/>
          <w:sz w:val="28"/>
          <w:szCs w:val="28"/>
          <w:lang w:bidi="fa-IR"/>
        </w:rPr>
        <w:object w:dxaOrig="300" w:dyaOrig="279">
          <v:shape id="_x0000_i1466" type="#_x0000_t75" style="width:15.05pt;height:14.25pt" o:ole="">
            <v:imagedata r:id="rId408" o:title=""/>
          </v:shape>
          <o:OLEObject Type="Embed" ProgID="Equation.DSMT4" ShapeID="_x0000_i1466" DrawAspect="Content" ObjectID="_1660437442" r:id="rId40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 xml:space="preserve">4 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79">
          <v:shape id="_x0000_i1222" type="#_x0000_t75" style="width:15.9pt;height:14.25pt" o:ole="">
            <v:imagedata r:id="rId410" o:title=""/>
          </v:shape>
          <o:OLEObject Type="Embed" ProgID="Equation.DSMT4" ShapeID="_x0000_i1222" DrawAspect="Content" ObjectID="_1660437443" r:id="rId411"/>
        </w:object>
      </w:r>
    </w:p>
    <w:p w:rsid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Pr="00284F5F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284F5F" w:rsidRDefault="000E1C1D" w:rsidP="00284F5F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گزینه </w:t>
      </w:r>
      <w:r w:rsidR="00284F5F"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 w:hint="cs"/>
          <w:color w:val="auto"/>
          <w:sz w:val="28"/>
          <w:szCs w:val="28"/>
          <w:rtl/>
        </w:rPr>
        <w:t>صحیح است زیرا داریم:</w:t>
      </w:r>
    </w:p>
    <w:p w:rsidR="000E1C1D" w:rsidRDefault="000E1C1D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right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/>
          <w:b/>
          <w:bCs/>
          <w:noProof/>
          <w:color w:val="auto"/>
          <w:sz w:val="28"/>
          <w:szCs w:val="28"/>
          <w:rtl/>
        </w:rPr>
        <w:drawing>
          <wp:inline distT="0" distB="0" distL="0" distR="0" wp14:anchorId="1F790040" wp14:editId="000B6688">
            <wp:extent cx="4944140" cy="2571194"/>
            <wp:effectExtent l="0" t="0" r="889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.png"/>
                    <pic:cNvPicPr/>
                  </pic:nvPicPr>
                  <pic:blipFill rotWithShape="1">
                    <a:blip r:embed="rId412">
                      <a:extLst>
                        <a:ext uri="{BEBA8EAE-BF5A-486C-A8C5-ECC9F3942E4B}">
                          <a14:imgProps xmlns:a14="http://schemas.microsoft.com/office/drawing/2010/main">
                            <a14:imgLayer r:embed="rId4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6" t="11373" r="3558" b="6885"/>
                    <a:stretch/>
                  </pic:blipFill>
                  <pic:spPr bwMode="auto">
                    <a:xfrm>
                      <a:off x="0" y="0"/>
                      <a:ext cx="4992937" cy="25965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4F5F" w:rsidRDefault="00284F5F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284F5F" w:rsidRDefault="00284F5F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17221" w:rsidRPr="00284F5F" w:rsidRDefault="00017221" w:rsidP="00284F5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jc w:val="lef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E1C1D" w:rsidRPr="00284F5F" w:rsidRDefault="000E1C1D" w:rsidP="00284F5F">
      <w:pPr>
        <w:tabs>
          <w:tab w:val="left" w:pos="-613"/>
        </w:tabs>
        <w:spacing w:before="480"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8-  زمان اجرای تابع بازگشتی زیر کدام است؟</w:t>
      </w:r>
    </w:p>
    <w:p w:rsidR="000E1C1D" w:rsidRPr="00284F5F" w:rsidRDefault="000E1C1D" w:rsidP="00284F5F">
      <w:pPr>
        <w:tabs>
          <w:tab w:val="left" w:pos="-613"/>
        </w:tabs>
        <w:spacing w:line="360" w:lineRule="auto"/>
        <w:jc w:val="righ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Times New Roman"/>
          <w:color w:val="auto"/>
          <w:position w:val="-52"/>
          <w:sz w:val="28"/>
          <w:szCs w:val="28"/>
          <w:lang w:bidi="fa-IR"/>
        </w:rPr>
        <w:object w:dxaOrig="2740" w:dyaOrig="1180">
          <v:shape id="_x0000_i1223" type="#_x0000_t75" style="width:136.45pt;height:61.1pt" o:ole="">
            <v:imagedata r:id="rId414" o:title=""/>
          </v:shape>
          <o:OLEObject Type="Embed" ProgID="Equation.DSMT4" ShapeID="_x0000_i1223" DrawAspect="Content" ObjectID="_1660437444" r:id="rId415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20"/>
          <w:sz w:val="28"/>
          <w:szCs w:val="28"/>
          <w:lang w:bidi="fa-IR"/>
        </w:rPr>
        <w:object w:dxaOrig="760" w:dyaOrig="540">
          <v:shape id="_x0000_i1224" type="#_x0000_t75" style="width:37.65pt;height:27.65pt" o:ole="">
            <v:imagedata r:id="rId416" o:title=""/>
          </v:shape>
          <o:OLEObject Type="Embed" ProgID="Equation.DSMT4" ShapeID="_x0000_i1224" DrawAspect="Content" ObjectID="_1660437445" r:id="rId41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20"/>
          <w:sz w:val="28"/>
          <w:szCs w:val="28"/>
          <w:lang w:bidi="fa-IR"/>
        </w:rPr>
        <w:object w:dxaOrig="760" w:dyaOrig="540">
          <v:shape id="_x0000_i1225" type="#_x0000_t75" style="width:37.65pt;height:27.65pt" o:ole="">
            <v:imagedata r:id="rId418" o:title=""/>
          </v:shape>
          <o:OLEObject Type="Embed" ProgID="Equation.DSMT4" ShapeID="_x0000_i1225" DrawAspect="Content" ObjectID="_1660437446" r:id="rId41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160" w:dyaOrig="380">
          <v:shape id="_x0000_i1226" type="#_x0000_t75" style="width:57.75pt;height:19.25pt" o:ole="">
            <v:imagedata r:id="rId420" o:title=""/>
          </v:shape>
          <o:OLEObject Type="Embed" ProgID="Equation.DSMT4" ShapeID="_x0000_i1226" DrawAspect="Content" ObjectID="_1660437447" r:id="rId42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4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 </w:t>
      </w:r>
      <w:r w:rsidRPr="00284F5F">
        <w:rPr>
          <w:rFonts w:eastAsia="Times New Roman"/>
          <w:b/>
          <w:bCs/>
          <w:color w:val="1F3864" w:themeColor="accent5" w:themeShade="80"/>
          <w:position w:val="-36"/>
          <w:sz w:val="28"/>
          <w:szCs w:val="28"/>
          <w:lang w:bidi="fa-IR"/>
        </w:rPr>
        <w:object w:dxaOrig="859" w:dyaOrig="840">
          <v:shape id="_x0000_i1473" type="#_x0000_t75" style="width:42.7pt;height:42.7pt" o:ole="">
            <v:imagedata r:id="rId422" o:title=""/>
          </v:shape>
          <o:OLEObject Type="Embed" ProgID="Equation.DSMT4" ShapeID="_x0000_i1473" DrawAspect="Content" ObjectID="_1660437448" r:id="rId423"/>
        </w:object>
      </w:r>
    </w:p>
    <w:p w:rsidR="00284F5F" w:rsidRDefault="000E1C1D" w:rsidP="00017221">
      <w:pPr>
        <w:tabs>
          <w:tab w:val="left" w:pos="-567"/>
          <w:tab w:val="left" w:pos="3309"/>
          <w:tab w:val="left" w:pos="6003"/>
          <w:tab w:val="left" w:pos="8696"/>
        </w:tabs>
        <w:spacing w:before="120" w:line="360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Pr="00284F5F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284F5F" w:rsidRDefault="000E1C1D" w:rsidP="00017221">
      <w:pPr>
        <w:tabs>
          <w:tab w:val="left" w:pos="-567"/>
          <w:tab w:val="left" w:pos="3309"/>
          <w:tab w:val="left" w:pos="6003"/>
          <w:tab w:val="left" w:pos="8696"/>
        </w:tabs>
        <w:spacing w:before="120" w:line="120" w:lineRule="auto"/>
        <w:ind w:left="51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(تابع فیبوناتچی است)</w:t>
      </w:r>
    </w:p>
    <w:p w:rsidR="000E1C1D" w:rsidRPr="00284F5F" w:rsidRDefault="00017221" w:rsidP="00017221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>
        <w:rPr>
          <w:rFonts w:eastAsia="Times New Roman"/>
          <w:noProof/>
          <w:color w:val="auto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55905</wp:posOffset>
                </wp:positionH>
                <wp:positionV relativeFrom="paragraph">
                  <wp:posOffset>1487008</wp:posOffset>
                </wp:positionV>
                <wp:extent cx="542158" cy="297712"/>
                <wp:effectExtent l="0" t="0" r="0" b="762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158" cy="2977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17221" w:rsidRPr="00017221" w:rsidRDefault="00017221">
                            <w:pPr>
                              <w:rPr>
                                <w:rFonts w:hint="cs"/>
                                <w:sz w:val="22"/>
                                <w:szCs w:val="22"/>
                                <w:lang w:bidi="fa-IR"/>
                              </w:rPr>
                            </w:pPr>
                            <w:r w:rsidRPr="00017221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مرتب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1" o:spid="_x0000_s1080" type="#_x0000_t202" style="position:absolute;left:0;text-align:left;margin-left:20.15pt;margin-top:117.1pt;width:42.7pt;height:23.4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" filled="f" stroked="f" strokeweight=".5pt">
                <v:textbox>
                  <w:txbxContent>
                    <w:p w:rsidR="00017221" w:rsidRPr="00017221" w:rsidRDefault="00017221">
                      <w:pPr>
                        <w:rPr>
                          <w:rFonts w:hint="cs"/>
                          <w:sz w:val="22"/>
                          <w:szCs w:val="22"/>
                          <w:lang w:bidi="fa-IR"/>
                        </w:rPr>
                      </w:pPr>
                      <w:r w:rsidRPr="00017221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مرتبه</w:t>
                      </w:r>
                    </w:p>
                  </w:txbxContent>
                </v:textbox>
              </v:shape>
            </w:pict>
          </mc:Fallback>
        </mc:AlternateContent>
      </w:r>
      <w:r w:rsidRPr="00017221">
        <w:rPr>
          <w:rFonts w:eastAsia="Times New Roman"/>
          <w:color w:val="auto"/>
          <w:position w:val="-128"/>
          <w:sz w:val="28"/>
          <w:szCs w:val="28"/>
          <w:lang w:bidi="fa-IR"/>
        </w:rPr>
        <w:object w:dxaOrig="2520" w:dyaOrig="2740">
          <v:shape id="_x0000_i2243" type="#_x0000_t75" style="width:125.6pt;height:139.8pt" o:ole="">
            <v:imagedata r:id="rId424" o:title=""/>
          </v:shape>
          <o:OLEObject Type="Embed" ProgID="Equation.DSMT4" ShapeID="_x0000_i2243" DrawAspect="Content" ObjectID="_1660437449" r:id="rId425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با توجه به اینک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940" w:dyaOrig="380">
          <v:shape id="_x0000_i1229" type="#_x0000_t75" style="width:46.9pt;height:19.25pt" o:ole="">
            <v:imagedata r:id="rId426" o:title=""/>
          </v:shape>
          <o:OLEObject Type="Embed" ProgID="Equation.DSMT4" ShapeID="_x0000_i1229" DrawAspect="Content" ObjectID="_1660437450" r:id="rId427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است پس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320" w:dyaOrig="440">
          <v:shape id="_x0000_i1230" type="#_x0000_t75" style="width:66.15pt;height:22.6pt" o:ole="">
            <v:imagedata r:id="rId428" o:title=""/>
          </v:shape>
          <o:OLEObject Type="Embed" ProgID="Equation.DSMT4" ShapeID="_x0000_i1230" DrawAspect="Content" ObjectID="_1660437451" r:id="rId429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می‌شود. اثبات: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پایه استقرا: رابطه فوق به ازای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600" w:dyaOrig="260">
          <v:shape id="_x0000_i1231" type="#_x0000_t75" style="width:30.15pt;height:13.4pt" o:ole="">
            <v:imagedata r:id="rId430" o:title=""/>
          </v:shape>
          <o:OLEObject Type="Embed" ProgID="Equation.DSMT4" ShapeID="_x0000_i1231" DrawAspect="Content" ObjectID="_1660437452" r:id="rId431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و </w:t>
      </w:r>
      <w:r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600" w:dyaOrig="279">
          <v:shape id="_x0000_i1232" type="#_x0000_t75" style="width:30.15pt;height:14.25pt" o:ole="">
            <v:imagedata r:id="rId432" o:title=""/>
          </v:shape>
          <o:OLEObject Type="Embed" ProgID="Equation.DSMT4" ShapeID="_x0000_i1232" DrawAspect="Content" ObjectID="_1660437453" r:id="rId433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درست است چرا ک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720" w:dyaOrig="380">
          <v:shape id="_x0000_i1233" type="#_x0000_t75" style="width:36pt;height:19.25pt" o:ole="">
            <v:imagedata r:id="rId434" o:title=""/>
          </v:shape>
          <o:OLEObject Type="Embed" ProgID="Equation.DSMT4" ShapeID="_x0000_i1233" DrawAspect="Content" ObjectID="_1660437454" r:id="rId435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سه بار به صد زدن تابع نیاز دارد: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/>
          <w:color w:val="auto"/>
          <w:position w:val="-40"/>
          <w:sz w:val="28"/>
          <w:szCs w:val="28"/>
          <w:lang w:bidi="fa-IR"/>
        </w:rPr>
        <w:object w:dxaOrig="2060" w:dyaOrig="920">
          <v:shape id="_x0000_i1234" type="#_x0000_t75" style="width:103pt;height:46.9pt" o:ole="">
            <v:imagedata r:id="rId436" o:title=""/>
          </v:shape>
          <o:OLEObject Type="Embed" ProgID="Equation.DSMT4" ShapeID="_x0000_i1234" DrawAspect="Content" ObjectID="_1660437455" r:id="rId437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و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700" w:dyaOrig="380">
          <v:shape id="_x0000_i1235" type="#_x0000_t75" style="width:34.35pt;height:19.25pt" o:ole="">
            <v:imagedata r:id="rId438" o:title=""/>
          </v:shape>
          <o:OLEObject Type="Embed" ProgID="Equation.DSMT4" ShapeID="_x0000_i1235" DrawAspect="Content" ObjectID="_1660437456" r:id="rId43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ه </w:t>
      </w:r>
      <w:r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200" w:dyaOrig="279">
          <v:shape id="_x0000_i1236" type="#_x0000_t75" style="width:10.05pt;height:14.25pt" o:ole="">
            <v:imagedata r:id="rId440" o:title=""/>
          </v:shape>
          <o:OLEObject Type="Embed" ProgID="Equation.DSMT4" ShapeID="_x0000_i1236" DrawAspect="Content" ObjectID="_1660437457" r:id="rId44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ار صدا زدن تابع نیاز دارد: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فرض استقرا: فرض می‌کنیم رابط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320" w:dyaOrig="440">
          <v:shape id="_x0000_i1237" type="#_x0000_t75" style="width:66.15pt;height:22.6pt" o:ole="">
            <v:imagedata r:id="rId442" o:title=""/>
          </v:shape>
          <o:OLEObject Type="Embed" ProgID="Equation.DSMT4" ShapeID="_x0000_i1237" DrawAspect="Content" ObjectID="_1660437458" r:id="rId44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ه ازای همه مقادیر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79" w:dyaOrig="220">
          <v:shape id="_x0000_i1238" type="#_x0000_t75" style="width:14.25pt;height:10.9pt" o:ole="">
            <v:imagedata r:id="rId444" o:title=""/>
          </v:shape>
          <o:OLEObject Type="Embed" ProgID="Equation.DSMT4" ShapeID="_x0000_i1238" DrawAspect="Content" ObjectID="_1660437459" r:id="rId44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کوچک‌تر از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39" type="#_x0000_t75" style="width:10.9pt;height:10.9pt" o:ole="">
            <v:imagedata r:id="rId446" o:title=""/>
          </v:shape>
          <o:OLEObject Type="Embed" ProgID="Equation.DSMT4" ShapeID="_x0000_i1239" DrawAspect="Content" ObjectID="_1660437460" r:id="rId44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درست است.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حکم استقرا: ثابت می‌کنیم به ازای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40" type="#_x0000_t75" style="width:10.9pt;height:10.9pt" o:ole="">
            <v:imagedata r:id="rId448" o:title=""/>
          </v:shape>
          <o:OLEObject Type="Embed" ProgID="Equation.DSMT4" ShapeID="_x0000_i1240" DrawAspect="Content" ObjectID="_1660437461" r:id="rId44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نیز درست می‌باشد. از روی تعریف مشخص است ک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600" w:dyaOrig="380">
          <v:shape id="_x0000_i1241" type="#_x0000_t75" style="width:30.15pt;height:19.25pt" o:ole="">
            <v:imagedata r:id="rId450" o:title=""/>
          </v:shape>
          <o:OLEObject Type="Embed" ProgID="Equation.DSMT4" ShapeID="_x0000_i1241" DrawAspect="Content" ObjectID="_1660437462" r:id="rId45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رابر است با: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color w:val="auto"/>
          <w:position w:val="-84"/>
          <w:sz w:val="28"/>
          <w:szCs w:val="28"/>
          <w:lang w:bidi="fa-IR"/>
        </w:rPr>
        <w:object w:dxaOrig="4420" w:dyaOrig="1800">
          <v:shape id="_x0000_i1242" type="#_x0000_t75" style="width:219.35pt;height:92.1pt" o:ole="">
            <v:imagedata r:id="rId452" o:title=""/>
          </v:shape>
          <o:OLEObject Type="Embed" ProgID="Equation.DSMT4" ShapeID="_x0000_i1242" DrawAspect="Content" ObjectID="_1660437463" r:id="rId453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حکم استقرا ثابت شد.</w:t>
      </w:r>
    </w:p>
    <w:p w:rsidR="000E1C1D" w:rsidRDefault="000E1C1D" w:rsidP="0001722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گزینه </w:t>
      </w:r>
      <w:r w:rsidR="00017221" w:rsidRPr="00017221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صحیح است.</w:t>
      </w:r>
    </w:p>
    <w:p w:rsidR="00017221" w:rsidRDefault="00017221" w:rsidP="0001722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17221" w:rsidRDefault="00017221" w:rsidP="0001722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017221" w:rsidRPr="00284F5F" w:rsidRDefault="00017221" w:rsidP="0001722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</w:rPr>
      </w:pPr>
    </w:p>
    <w:p w:rsidR="000E1C1D" w:rsidRPr="00284F5F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 xml:space="preserve">10-  در الگوریتم جست و جوی دودویی متوسط تعداد مقایسه‌ها در جست و جو ناموفق برای یک آرایه </w:t>
      </w:r>
      <w:r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200" w:dyaOrig="279">
          <v:shape id="_x0000_i1243" type="#_x0000_t75" style="width:10.05pt;height:14.25pt" o:ole="">
            <v:imagedata r:id="rId454" o:title=""/>
          </v:shape>
          <o:OLEObject Type="Embed" ProgID="Equation.DSMT4" ShapeID="_x0000_i1243" DrawAspect="Content" ObjectID="_1660437464" r:id="rId455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عنصری چقدر است؟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8A3315" w:rsidRPr="008A3315">
        <w:rPr>
          <w:rFonts w:eastAsia="Times New Roman"/>
          <w:color w:val="auto"/>
          <w:position w:val="-22"/>
          <w:sz w:val="28"/>
          <w:szCs w:val="28"/>
          <w:lang w:bidi="fa-IR"/>
        </w:rPr>
        <w:object w:dxaOrig="360" w:dyaOrig="560">
          <v:shape id="_x0000_i2276" type="#_x0000_t75" style="width:18.4pt;height:28.45pt" o:ole="">
            <v:imagedata r:id="rId456" o:title=""/>
          </v:shape>
          <o:OLEObject Type="Embed" ProgID="Equation.DSMT4" ShapeID="_x0000_i2276" DrawAspect="Content" ObjectID="_1660437465" r:id="rId45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2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Pr="00284F5F">
        <w:rPr>
          <w:rFonts w:eastAsia="Times New Roman"/>
          <w:b/>
          <w:bCs/>
          <w:color w:val="1F3864" w:themeColor="accent5" w:themeShade="80"/>
          <w:position w:val="-6"/>
          <w:sz w:val="28"/>
          <w:szCs w:val="28"/>
          <w:lang w:bidi="fa-IR"/>
        </w:rPr>
        <w:object w:dxaOrig="180" w:dyaOrig="279">
          <v:shape id="_x0000_i1477" type="#_x0000_t75" style="width:9.2pt;height:14.25pt" o:ole="">
            <v:imagedata r:id="rId458" o:title=""/>
          </v:shape>
          <o:OLEObject Type="Embed" ProgID="Equation.DSMT4" ShapeID="_x0000_i1477" DrawAspect="Content" ObjectID="_1660437466" r:id="rId45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8A3315" w:rsidRPr="008A3315">
        <w:rPr>
          <w:rFonts w:eastAsia="Times New Roman"/>
          <w:color w:val="auto"/>
          <w:position w:val="-22"/>
          <w:sz w:val="28"/>
          <w:szCs w:val="28"/>
          <w:lang w:bidi="fa-IR"/>
        </w:rPr>
        <w:object w:dxaOrig="360" w:dyaOrig="560">
          <v:shape id="_x0000_i2274" type="#_x0000_t75" style="width:18.4pt;height:28.45pt" o:ole="">
            <v:imagedata r:id="rId460" o:title=""/>
          </v:shape>
          <o:OLEObject Type="Embed" ProgID="Equation.DSMT4" ShapeID="_x0000_i2274" DrawAspect="Content" ObjectID="_1660437467" r:id="rId46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00" w:dyaOrig="260">
          <v:shape id="_x0000_i1247" type="#_x0000_t75" style="width:10.05pt;height:13.4pt" o:ole="">
            <v:imagedata r:id="rId462" o:title=""/>
          </v:shape>
          <o:OLEObject Type="Embed" ProgID="Equation.DSMT4" ShapeID="_x0000_i1247" DrawAspect="Content" ObjectID="_1660437468" r:id="rId463"/>
        </w:object>
      </w:r>
    </w:p>
    <w:p w:rsidR="000E1C1D" w:rsidRPr="00284F5F" w:rsidRDefault="000E1C1D" w:rsidP="00A91B47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017221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017221" w:rsidRDefault="00A91B47" w:rsidP="00A91B47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51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/>
          <w:b/>
          <w:bCs/>
          <w:noProof/>
          <w:color w:val="auto"/>
          <w:sz w:val="28"/>
          <w:szCs w:val="28"/>
          <w:rtl/>
        </w:rPr>
        <w:drawing>
          <wp:anchor distT="0" distB="0" distL="114300" distR="114300" simplePos="0" relativeHeight="251729920" behindDoc="0" locked="0" layoutInCell="1" allowOverlap="1" wp14:anchorId="076CCDC2" wp14:editId="741E3223">
            <wp:simplePos x="0" y="0"/>
            <wp:positionH relativeFrom="margin">
              <wp:align>left</wp:align>
            </wp:positionH>
            <wp:positionV relativeFrom="paragraph">
              <wp:posOffset>10501</wp:posOffset>
            </wp:positionV>
            <wp:extent cx="3207224" cy="1124019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png"/>
                    <pic:cNvPicPr/>
                  </pic:nvPicPr>
                  <pic:blipFill rotWithShape="1"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54" r="2804" b="7099"/>
                    <a:stretch/>
                  </pic:blipFill>
                  <pic:spPr bwMode="auto">
                    <a:xfrm>
                      <a:off x="0" y="0"/>
                      <a:ext cx="3207224" cy="11240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1C1D" w:rsidRPr="00017221">
        <w:rPr>
          <w:rFonts w:eastAsia="Times New Roman" w:hint="cs"/>
          <w:color w:val="auto"/>
          <w:sz w:val="28"/>
          <w:szCs w:val="28"/>
          <w:rtl/>
        </w:rPr>
        <w:t>با توجه به درخت جست و جوی دودویی داریم:</w:t>
      </w:r>
    </w:p>
    <w:p w:rsidR="00A91B47" w:rsidRDefault="00A91B47" w:rsidP="00017221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jc w:val="righ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A91B47" w:rsidRPr="00284F5F" w:rsidRDefault="00A91B47" w:rsidP="00A91B47">
      <w:pPr>
        <w:tabs>
          <w:tab w:val="left" w:pos="-567"/>
          <w:tab w:val="left" w:pos="3309"/>
          <w:tab w:val="left" w:pos="6003"/>
          <w:tab w:val="left" w:pos="8696"/>
        </w:tabs>
        <w:spacing w:before="120" w:line="360" w:lineRule="auto"/>
        <w:ind w:left="51"/>
        <w:jc w:val="right"/>
        <w:rPr>
          <w:rFonts w:eastAsia="Times New Roman"/>
          <w:b/>
          <w:bCs/>
          <w:color w:val="auto"/>
          <w:sz w:val="28"/>
          <w:szCs w:val="28"/>
          <w:rtl/>
        </w:rPr>
      </w:pPr>
    </w:p>
    <w:p w:rsidR="000E1C1D" w:rsidRPr="00017221" w:rsidRDefault="000E1C1D" w:rsidP="00017221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rPr>
          <w:rFonts w:eastAsia="Times New Roman"/>
          <w:color w:val="auto"/>
          <w:sz w:val="10"/>
          <w:szCs w:val="10"/>
          <w:rtl/>
        </w:rPr>
      </w:pP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900" w:dyaOrig="380">
          <v:shape id="_x0000_i1248" type="#_x0000_t75" style="width:94.6pt;height:19.25pt" o:ole="">
            <v:imagedata r:id="rId465" o:title=""/>
          </v:shape>
          <o:OLEObject Type="Embed" ProgID="Equation.DSMT4" ShapeID="_x0000_i1248" DrawAspect="Content" ObjectID="_1660437469" r:id="rId466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متوسط تعداد مقایسه در جست و جوی ناموفق </w:t>
      </w:r>
    </w:p>
    <w:p w:rsidR="000E1C1D" w:rsidRDefault="000E1C1D" w:rsidP="0001722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گزینه </w:t>
      </w:r>
      <w:r w:rsidR="00017221" w:rsidRPr="00017221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صحیح است</w:t>
      </w:r>
      <w:r w:rsidR="00017221">
        <w:rPr>
          <w:rFonts w:eastAsia="Times New Roman" w:hint="cs"/>
          <w:color w:val="auto"/>
          <w:sz w:val="28"/>
          <w:szCs w:val="28"/>
          <w:rtl/>
          <w:lang w:bidi="fa-IR"/>
        </w:rPr>
        <w:t>.</w:t>
      </w:r>
    </w:p>
    <w:p w:rsidR="00017221" w:rsidRPr="00284F5F" w:rsidRDefault="00017221" w:rsidP="00017221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left"/>
        <w:rPr>
          <w:rFonts w:eastAsia="Times New Roman"/>
          <w:color w:val="auto"/>
          <w:sz w:val="28"/>
          <w:szCs w:val="28"/>
          <w:rtl/>
        </w:rPr>
      </w:pPr>
    </w:p>
    <w:p w:rsidR="000E1C1D" w:rsidRPr="00284F5F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12-  برای دو ماتریس </w:t>
      </w:r>
      <w:r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499" w:dyaOrig="300">
          <v:shape id="_x0000_i1249" type="#_x0000_t75" style="width:25.1pt;height:15.9pt" o:ole="">
            <v:imagedata r:id="rId467" o:title=""/>
          </v:shape>
          <o:OLEObject Type="Embed" ProgID="Equation.DSMT4" ShapeID="_x0000_i1249" DrawAspect="Content" ObjectID="_1660437470" r:id="rId468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با دو روش برنامه نویسی پویا و استراسن چه تعداد عمل ضرب نیاز است؟ فرض کنید کوچک در روش استراسن ضرب ماتریس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520" w:dyaOrig="279">
          <v:shape id="_x0000_i1250" type="#_x0000_t75" style="width:25.1pt;height:14.25pt" o:ole="">
            <v:imagedata r:id="rId469" o:title=""/>
          </v:shape>
          <o:OLEObject Type="Embed" ProgID="Equation.DSMT4" ShapeID="_x0000_i1250" DrawAspect="Content" ObjectID="_1660437471" r:id="rId470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باشد.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A91B47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رنامه نویسی پویا = 512 استراسن = 343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A91B47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رنامه نویسی پویا = 64 استراسن = 49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Pr="00284F5F">
        <w:rPr>
          <w:rFonts w:ascii="B Gozineh" w:eastAsia="Times New Roman" w:hAnsi="B Gozineh" w:cs="B Gozineh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برنامه نویسی پویا = 512 استراسن = 392</w: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A91B47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رنامه نویسی پویا = 64 استراسن 392 </w:t>
      </w:r>
    </w:p>
    <w:p w:rsidR="00A91B47" w:rsidRDefault="000E1C1D" w:rsidP="00A91B47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Pr="00284F5F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284F5F" w:rsidRDefault="000E1C1D" w:rsidP="00A91B47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به طور کلی برای ضرب یک ماتریس </w:t>
      </w:r>
      <w:r w:rsidR="00A91B47" w:rsidRPr="00284F5F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440" w:dyaOrig="340">
          <v:shape id="_x0000_i2249" type="#_x0000_t75" style="width:21.75pt;height:17.6pt" o:ole="">
            <v:imagedata r:id="rId471" o:title=""/>
          </v:shape>
          <o:OLEObject Type="Embed" ProgID="Equation.DSMT4" ShapeID="_x0000_i2249" DrawAspect="Content" ObjectID="_1660437472" r:id="rId47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در یک ماتریس </w:t>
      </w:r>
      <w:r w:rsidR="00A91B47"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499" w:dyaOrig="279">
          <v:shape id="_x0000_i2251" type="#_x0000_t75" style="width:25.1pt;height:14.25pt" o:ole="">
            <v:imagedata r:id="rId473" o:title=""/>
          </v:shape>
          <o:OLEObject Type="Embed" ProgID="Equation.DSMT4" ShapeID="_x0000_i2251" DrawAspect="Content" ObjectID="_1660437473" r:id="rId47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ا استفاده از ضرب استاندارد ماتریس‌ها در برنامه نویسی پویا تعداد اعمال ضرب لازم </w:t>
      </w:r>
      <w:r w:rsidR="00A91B47" w:rsidRPr="00284F5F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780" w:dyaOrig="340">
          <v:shape id="_x0000_i2253" type="#_x0000_t75" style="width:38.5pt;height:17.6pt" o:ole="">
            <v:imagedata r:id="rId475" o:title=""/>
          </v:shape>
          <o:OLEObject Type="Embed" ProgID="Equation.DSMT4" ShapeID="_x0000_i2253" DrawAspect="Content" ObjectID="_1660437474" r:id="rId47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خواهد بود یعنی داریم: </w:t>
      </w:r>
      <w:r w:rsidR="00A91B47" w:rsidRPr="00284F5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1480" w:dyaOrig="279">
          <v:shape id="_x0000_i2255" type="#_x0000_t75" style="width:73.65pt;height:14.25pt" o:ole="">
            <v:imagedata r:id="rId477" o:title=""/>
          </v:shape>
          <o:OLEObject Type="Embed" ProgID="Equation.DSMT4" ShapeID="_x0000_i2255" DrawAspect="Content" ObjectID="_1660437475" r:id="rId478"/>
        </w:object>
      </w:r>
    </w:p>
    <w:p w:rsidR="000E1C1D" w:rsidRPr="00284F5F" w:rsidRDefault="000E1C1D" w:rsidP="00A91B47">
      <w:pPr>
        <w:tabs>
          <w:tab w:val="left" w:pos="-613"/>
        </w:tabs>
        <w:spacing w:line="276" w:lineRule="auto"/>
        <w:jc w:val="both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در الگوریتم استراسن هنگامی که دو ماتریس </w:t>
      </w:r>
      <w:r w:rsidR="00A91B47"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560" w:dyaOrig="220">
          <v:shape id="_x0000_i2257" type="#_x0000_t75" style="width:27.65pt;height:10.9pt" o:ole="">
            <v:imagedata r:id="rId479" o:title=""/>
          </v:shape>
          <o:OLEObject Type="Embed" ProgID="Equation.DSMT4" ShapeID="_x0000_i2257" DrawAspect="Content" ObjectID="_1660437476" r:id="rId480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ا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560" w:dyaOrig="260">
          <v:shape id="_x0000_i1256" type="#_x0000_t75" style="width:27.65pt;height:13.4pt" o:ole="">
            <v:imagedata r:id="rId481" o:title=""/>
          </v:shape>
          <o:OLEObject Type="Embed" ProgID="Equation.DSMT4" ShapeID="_x0000_i1256" DrawAspect="Content" ObjectID="_1660437477" r:id="rId482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داشته باشیم دقیقا هفت بار فراخ</w:t>
      </w:r>
      <w:r w:rsidR="00A91B47">
        <w:rPr>
          <w:rFonts w:eastAsia="Times New Roman" w:hint="cs"/>
          <w:color w:val="auto"/>
          <w:sz w:val="28"/>
          <w:szCs w:val="28"/>
          <w:rtl/>
          <w:lang w:bidi="fa-IR"/>
        </w:rPr>
        <w:t>و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انی می‌شود و در هر بار که ماتریس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560" w:dyaOrig="380">
          <v:shape id="_x0000_i1257" type="#_x0000_t75" style="width:77pt;height:19.25pt" o:ole="">
            <v:imagedata r:id="rId483" o:title=""/>
          </v:shape>
          <o:OLEObject Type="Embed" ProgID="Equation.DSMT4" ShapeID="_x0000_i1257" DrawAspect="Content" ObjectID="_1660437478" r:id="rId484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ارسال می‌شود هیچ ضربی در بالاترین سطح انجام نمی‌پذیرد.</w:t>
      </w:r>
    </w:p>
    <w:p w:rsidR="000E1C1D" w:rsidRPr="00284F5F" w:rsidRDefault="000E1C1D" w:rsidP="00A91B47">
      <w:pPr>
        <w:tabs>
          <w:tab w:val="left" w:pos="-613"/>
        </w:tabs>
        <w:spacing w:line="240" w:lineRule="auto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بنابراین تعداد عمل ضرب برابر است با:</w:t>
      </w:r>
    </w:p>
    <w:p w:rsidR="000E1C1D" w:rsidRPr="00284F5F" w:rsidRDefault="00A91B47" w:rsidP="00A91B47">
      <w:pPr>
        <w:tabs>
          <w:tab w:val="left" w:pos="-613"/>
        </w:tabs>
        <w:spacing w:line="240" w:lineRule="auto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A91B47">
        <w:rPr>
          <w:rFonts w:eastAsia="Times New Roman"/>
          <w:color w:val="auto"/>
          <w:position w:val="-48"/>
          <w:sz w:val="28"/>
          <w:szCs w:val="28"/>
          <w:lang w:bidi="fa-IR"/>
        </w:rPr>
        <w:object w:dxaOrig="3260" w:dyaOrig="1100">
          <v:shape id="_x0000_i2264" type="#_x0000_t75" style="width:162.4pt;height:56.1pt" o:ole="">
            <v:imagedata r:id="rId485" o:title=""/>
          </v:shape>
          <o:OLEObject Type="Embed" ProgID="Equation.DSMT4" ShapeID="_x0000_i2264" DrawAspect="Content" ObjectID="_1660437479" r:id="rId486"/>
        </w:object>
      </w:r>
    </w:p>
    <w:p w:rsidR="000E1C1D" w:rsidRPr="00284F5F" w:rsidRDefault="000E1C1D" w:rsidP="00A91B47">
      <w:pPr>
        <w:tabs>
          <w:tab w:val="left" w:pos="-613"/>
        </w:tabs>
        <w:spacing w:line="240" w:lineRule="auto"/>
        <w:jc w:val="lef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پس داریم:</w:t>
      </w:r>
    </w:p>
    <w:p w:rsidR="000E1C1D" w:rsidRPr="00284F5F" w:rsidRDefault="000E1C1D" w:rsidP="00A91B47">
      <w:pPr>
        <w:tabs>
          <w:tab w:val="left" w:pos="-613"/>
        </w:tabs>
        <w:spacing w:line="276" w:lineRule="auto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 wp14:anchorId="5EE5C859" wp14:editId="3043F3F9">
            <wp:extent cx="2879677" cy="1168226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.png"/>
                    <pic:cNvPicPr/>
                  </pic:nvPicPr>
                  <pic:blipFill rotWithShape="1">
                    <a:blip r:embed="rId487">
                      <a:extLst>
                        <a:ext uri="{BEBA8EAE-BF5A-486C-A8C5-ECC9F3942E4B}">
                          <a14:imgProps xmlns:a14="http://schemas.microsoft.com/office/drawing/2010/main">
                            <a14:imgLayer r:embed="rId48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024" b="9603"/>
                    <a:stretch/>
                  </pic:blipFill>
                  <pic:spPr bwMode="auto">
                    <a:xfrm>
                      <a:off x="0" y="0"/>
                      <a:ext cx="2920181" cy="1184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1C1D" w:rsidRPr="00284F5F" w:rsidRDefault="000E1C1D" w:rsidP="00A91B47">
      <w:pPr>
        <w:tabs>
          <w:tab w:val="left" w:pos="-613"/>
        </w:tabs>
        <w:spacing w:before="480" w:line="276" w:lineRule="auto"/>
        <w:jc w:val="lef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گزینه </w:t>
      </w:r>
      <w:r w:rsidR="00A91B47" w:rsidRPr="00A91B47">
        <w:rPr>
          <w:rFonts w:ascii="B Gozineh" w:eastAsia="Times New Roman" w:hAnsi="B Gozineh" w:cs="B Gozineh"/>
          <w:color w:val="auto"/>
          <w:sz w:val="28"/>
          <w:szCs w:val="28"/>
          <w:rtl/>
          <w:lang w:bidi="fa-IR"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صحیح است.</w:t>
      </w:r>
    </w:p>
    <w:p w:rsidR="000E1C1D" w:rsidRDefault="000E1C1D" w:rsidP="00A91B47">
      <w:pPr>
        <w:tabs>
          <w:tab w:val="left" w:pos="-613"/>
        </w:tabs>
        <w:spacing w:before="480"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 xml:space="preserve">14- 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زمان اجرا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هر کدام ازکارها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ز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ر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ک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واحد زمان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است هر کار دارا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سود و مهلت مع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ن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م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باشد که اگر بعد مهلت داده شده انجام شود سود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به آن تعلق نم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‌گیرد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کارها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ز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ر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را با چه ترت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یب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از چپ به راست انجام شود تا سود حاصل شده حداکثرشود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؟</w:t>
      </w:r>
    </w:p>
    <w:p w:rsidR="00A91B47" w:rsidRPr="00284F5F" w:rsidRDefault="00A91B47" w:rsidP="00A91B47">
      <w:pPr>
        <w:tabs>
          <w:tab w:val="left" w:pos="-613"/>
        </w:tabs>
        <w:spacing w:line="240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56"/>
      </w:tblGrid>
      <w:tr w:rsidR="00A91B47" w:rsidRPr="00284F5F" w:rsidTr="00A91B47">
        <w:trPr>
          <w:trHeight w:val="567"/>
          <w:jc w:val="center"/>
        </w:trPr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2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1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0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9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8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7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6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5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4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3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کار</w:t>
            </w:r>
          </w:p>
        </w:tc>
      </w:tr>
      <w:tr w:rsidR="00A91B47" w:rsidRPr="00284F5F" w:rsidTr="00A91B47">
        <w:trPr>
          <w:trHeight w:val="567"/>
          <w:jc w:val="center"/>
        </w:trPr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5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7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4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3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4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6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4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6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7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مهلت</w:t>
            </w:r>
          </w:p>
        </w:tc>
      </w:tr>
      <w:tr w:rsidR="00A91B47" w:rsidRPr="00284F5F" w:rsidTr="00A91B47">
        <w:trPr>
          <w:trHeight w:val="567"/>
          <w:jc w:val="center"/>
        </w:trPr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4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3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3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0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7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6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6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5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5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7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9</w:t>
            </w:r>
          </w:p>
        </w:tc>
        <w:tc>
          <w:tcPr>
            <w:tcW w:w="737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سود</w:t>
            </w:r>
          </w:p>
        </w:tc>
      </w:tr>
    </w:tbl>
    <w:p w:rsidR="000E1C1D" w:rsidRPr="00284F5F" w:rsidRDefault="000E1C1D" w:rsidP="00A91B47">
      <w:pPr>
        <w:tabs>
          <w:tab w:val="left" w:pos="-613"/>
        </w:tabs>
        <w:spacing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</w:p>
    <w:p w:rsidR="000E1C1D" w:rsidRPr="00284F5F" w:rsidRDefault="000E1C1D" w:rsidP="00A91B47">
      <w:pPr>
        <w:tabs>
          <w:tab w:val="left" w:pos="-567"/>
          <w:tab w:val="left" w:pos="3309"/>
          <w:tab w:val="left" w:pos="6003"/>
          <w:tab w:val="left" w:pos="8696"/>
        </w:tabs>
        <w:spacing w:line="480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A91B47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1640" w:dyaOrig="320">
          <v:shape id="_x0000_i1259" type="#_x0000_t75" style="width:82.05pt;height:16.75pt" o:ole="">
            <v:imagedata r:id="rId489" o:title=""/>
          </v:shape>
          <o:OLEObject Type="Embed" ProgID="Equation.DSMT4" ShapeID="_x0000_i1259" DrawAspect="Content" ObjectID="_1660437480" r:id="rId490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A91B47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1640" w:dyaOrig="320">
          <v:shape id="_x0000_i1260" type="#_x0000_t75" style="width:82.05pt;height:16.75pt" o:ole="">
            <v:imagedata r:id="rId491" o:title=""/>
          </v:shape>
          <o:OLEObject Type="Embed" ProgID="Equation.DSMT4" ShapeID="_x0000_i1260" DrawAspect="Content" ObjectID="_1660437481" r:id="rId492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1640" w:dyaOrig="320">
          <v:shape id="_x0000_i1479" type="#_x0000_t75" style="width:82.05pt;height:16.75pt" o:ole="">
            <v:imagedata r:id="rId493" o:title=""/>
          </v:shape>
          <o:OLEObject Type="Embed" ProgID="Equation.DSMT4" ShapeID="_x0000_i1479" DrawAspect="Content" ObjectID="_1660437482" r:id="rId494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A91B47">
        <w:rPr>
          <w:rFonts w:ascii="B Gozineh" w:eastAsia="Times New Roman" w:hAnsi="B Gozineh" w:cs="B Gozineh"/>
          <w:color w:val="auto"/>
          <w:sz w:val="28"/>
          <w:szCs w:val="28"/>
          <w:rtl/>
        </w:rPr>
        <w:t xml:space="preserve">4 </w:t>
      </w:r>
      <w:r w:rsidRPr="00284F5F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1640" w:dyaOrig="320">
          <v:shape id="_x0000_i1262" type="#_x0000_t75" style="width:82.05pt;height:16.75pt" o:ole="">
            <v:imagedata r:id="rId495" o:title=""/>
          </v:shape>
          <o:OLEObject Type="Embed" ProgID="Equation.DSMT4" ShapeID="_x0000_i1262" DrawAspect="Content" ObjectID="_1660437483" r:id="rId496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</w:p>
    <w:p w:rsidR="00A91B47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Pr="00284F5F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/>
          <w:color w:val="auto"/>
          <w:sz w:val="28"/>
          <w:szCs w:val="28"/>
          <w:rtl/>
        </w:rPr>
        <w:t>با استفاده از روش زمان</w:t>
      </w:r>
      <w:r w:rsidRPr="00284F5F">
        <w:rPr>
          <w:rFonts w:eastAsia="Times New Roman" w:hint="cs"/>
          <w:color w:val="auto"/>
          <w:sz w:val="28"/>
          <w:szCs w:val="28"/>
          <w:rtl/>
        </w:rPr>
        <w:t>‌</w:t>
      </w:r>
      <w:r w:rsidRPr="00284F5F">
        <w:rPr>
          <w:rFonts w:eastAsia="Times New Roman"/>
          <w:color w:val="auto"/>
          <w:sz w:val="28"/>
          <w:szCs w:val="28"/>
          <w:rtl/>
        </w:rPr>
        <w:t>بندی با مهلت نخست کار با اولویت بالا یعنی کاری که مهلت آن کم است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sz w:val="28"/>
          <w:szCs w:val="28"/>
          <w:rtl/>
        </w:rPr>
        <w:t xml:space="preserve">(در این مساله کار شماره </w:t>
      </w:r>
      <w:r w:rsidRPr="00284F5F">
        <w:rPr>
          <w:rFonts w:eastAsia="Times New Roman"/>
          <w:color w:val="auto"/>
          <w:sz w:val="28"/>
          <w:szCs w:val="28"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sz w:val="28"/>
          <w:szCs w:val="28"/>
          <w:rtl/>
        </w:rPr>
        <w:t>است) را انجام دهیم سپس کار با اولویت بالا را انجام شود.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sz w:val="28"/>
          <w:szCs w:val="28"/>
          <w:rtl/>
        </w:rPr>
        <w:t>پس کار ها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sz w:val="28"/>
          <w:szCs w:val="28"/>
          <w:rtl/>
        </w:rPr>
        <w:t>را بر اساس اولویت سود به صورت غیر نزولی مرتب کرده و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sz w:val="28"/>
          <w:szCs w:val="28"/>
          <w:rtl/>
        </w:rPr>
        <w:t>با استفاده از روش حریصانه انتخاب می</w:t>
      </w:r>
      <w:r w:rsidRPr="00284F5F">
        <w:rPr>
          <w:rFonts w:eastAsia="Times New Roman" w:hint="cs"/>
          <w:color w:val="auto"/>
          <w:sz w:val="28"/>
          <w:szCs w:val="28"/>
          <w:rtl/>
        </w:rPr>
        <w:t>‌</w:t>
      </w:r>
      <w:r w:rsidRPr="00284F5F">
        <w:rPr>
          <w:rFonts w:eastAsia="Times New Roman"/>
          <w:color w:val="auto"/>
          <w:sz w:val="28"/>
          <w:szCs w:val="28"/>
          <w:rtl/>
        </w:rPr>
        <w:t>شود که چه کاری را باید زودتر انجام داد</w:t>
      </w:r>
      <w:r w:rsidRPr="00284F5F">
        <w:rPr>
          <w:rFonts w:eastAsia="Times New Roman" w:hint="cs"/>
          <w:color w:val="auto"/>
          <w:sz w:val="28"/>
          <w:szCs w:val="28"/>
          <w:rtl/>
        </w:rPr>
        <w:t>.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32"/>
      </w:tblGrid>
      <w:tr w:rsidR="000E1C1D" w:rsidRPr="00284F5F" w:rsidTr="00A91B47">
        <w:trPr>
          <w:trHeight w:val="567"/>
          <w:jc w:val="center"/>
        </w:trPr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7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3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0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6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4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8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5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1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9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2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کار</w:t>
            </w:r>
          </w:p>
        </w:tc>
      </w:tr>
      <w:tr w:rsidR="000E1C1D" w:rsidRPr="00284F5F" w:rsidTr="00A91B47">
        <w:trPr>
          <w:trHeight w:val="567"/>
          <w:jc w:val="center"/>
        </w:trPr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7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5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3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9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6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5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10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7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6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4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3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2</w:t>
            </w:r>
          </w:p>
        </w:tc>
        <w:tc>
          <w:tcPr>
            <w:tcW w:w="624" w:type="dxa"/>
            <w:vAlign w:val="center"/>
          </w:tcPr>
          <w:p w:rsidR="000E1C1D" w:rsidRPr="00284F5F" w:rsidRDefault="000E1C1D" w:rsidP="00A91B47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 w:hint="cs"/>
                <w:b/>
                <w:bCs/>
                <w:color w:val="auto"/>
                <w:sz w:val="28"/>
                <w:szCs w:val="28"/>
                <w:rtl/>
              </w:rPr>
              <w:t>سود</w:t>
            </w:r>
          </w:p>
        </w:tc>
      </w:tr>
    </w:tbl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A91B47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 w:hint="cs"/>
          <w:color w:val="auto"/>
          <w:sz w:val="28"/>
          <w:szCs w:val="28"/>
          <w:rtl/>
        </w:rPr>
      </w:pPr>
      <w:r>
        <w:rPr>
          <w:rFonts w:eastAsia="Times New Roman" w:hint="cs"/>
          <w:color w:val="auto"/>
          <w:sz w:val="28"/>
          <w:szCs w:val="28"/>
          <w:rtl/>
        </w:rPr>
        <w:t xml:space="preserve">رد گزینه: </w:t>
      </w:r>
    </w:p>
    <w:p w:rsidR="000E1C1D" w:rsidRPr="00284F5F" w:rsidRDefault="000E1C1D" w:rsidP="00A91B47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سود کار 7 بیش‌تر از 3 است</w:t>
      </w:r>
      <w:r w:rsidR="008A3315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8A3315" w:rsidRPr="008A3315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40">
          <v:shape id="_x0000_i2270" type="#_x0000_t75" style="width:15.9pt;height:12.55pt" o:ole="">
            <v:imagedata r:id="rId497" o:title=""/>
          </v:shape>
          <o:OLEObject Type="Embed" ProgID="Equation.DSMT4" ShapeID="_x0000_i2270" DrawAspect="Content" ObjectID="_1660437484" r:id="rId498"/>
        </w:object>
      </w:r>
      <w:r w:rsidR="008A3315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8A3315" w:rsidRPr="00284F5F">
        <w:rPr>
          <w:rFonts w:eastAsia="Times New Roman" w:hint="cs"/>
          <w:color w:val="auto"/>
          <w:sz w:val="28"/>
          <w:szCs w:val="28"/>
          <w:rtl/>
        </w:rPr>
        <w:t xml:space="preserve">گزینه </w:t>
      </w:r>
      <w:r w:rsidR="008A3315"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="008A3315" w:rsidRPr="00284F5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="008A3315"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="008A3315" w:rsidRPr="00284F5F">
        <w:rPr>
          <w:rFonts w:eastAsia="Times New Roman" w:hint="cs"/>
          <w:color w:val="auto"/>
          <w:sz w:val="28"/>
          <w:szCs w:val="28"/>
          <w:rtl/>
        </w:rPr>
        <w:t xml:space="preserve"> نادرست است</w:t>
      </w:r>
      <w:r w:rsidRPr="00284F5F">
        <w:rPr>
          <w:rFonts w:eastAsia="Times New Roman" w:hint="cs"/>
          <w:color w:val="auto"/>
          <w:sz w:val="28"/>
          <w:szCs w:val="28"/>
          <w:rtl/>
        </w:rPr>
        <w:t>.</w:t>
      </w:r>
    </w:p>
    <w:p w:rsidR="000E1C1D" w:rsidRDefault="000E1C1D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سود کار 2 بیش‌تر از کار 11 است</w:t>
      </w:r>
      <w:r w:rsidR="008A3315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8A3315" w:rsidRPr="008A3315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40">
          <v:shape id="_x0000_i2271" type="#_x0000_t75" style="width:15.9pt;height:12.55pt" o:ole="">
            <v:imagedata r:id="rId497" o:title=""/>
          </v:shape>
          <o:OLEObject Type="Embed" ProgID="Equation.DSMT4" ShapeID="_x0000_i2271" DrawAspect="Content" ObjectID="_1660437485" r:id="rId499"/>
        </w:object>
      </w:r>
      <w:r w:rsidR="008A3315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8A3315" w:rsidRPr="00284F5F">
        <w:rPr>
          <w:rFonts w:eastAsia="Times New Roman" w:hint="cs"/>
          <w:color w:val="auto"/>
          <w:sz w:val="28"/>
          <w:szCs w:val="28"/>
          <w:rtl/>
        </w:rPr>
        <w:t>گزینه</w:t>
      </w:r>
      <w:r w:rsidR="008A3315"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 xml:space="preserve"> 3</w:t>
      </w:r>
      <w:r w:rsidR="008A3315" w:rsidRPr="00284F5F">
        <w:rPr>
          <w:rFonts w:eastAsia="Times New Roman" w:hint="cs"/>
          <w:color w:val="auto"/>
          <w:sz w:val="28"/>
          <w:szCs w:val="28"/>
          <w:rtl/>
        </w:rPr>
        <w:t xml:space="preserve"> صحیح است</w:t>
      </w:r>
      <w:r w:rsidRPr="00284F5F">
        <w:rPr>
          <w:rFonts w:eastAsia="Times New Roman" w:hint="cs"/>
          <w:color w:val="auto"/>
          <w:sz w:val="28"/>
          <w:szCs w:val="28"/>
          <w:rtl/>
        </w:rPr>
        <w:t>.</w:t>
      </w: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Pr="00284F5F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E1C1D" w:rsidRPr="00284F5F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>16-  برای ضرب دو جمله‌ای با استفاده از الگوریتم زیر چه تعداد عمل جمع مورد نیاز است؟</w:t>
      </w:r>
    </w:p>
    <w:p w:rsidR="000E1C1D" w:rsidRPr="00284F5F" w:rsidRDefault="000E1C1D" w:rsidP="008A3315">
      <w:pPr>
        <w:tabs>
          <w:tab w:val="left" w:pos="-613"/>
        </w:tabs>
        <w:spacing w:line="480" w:lineRule="auto"/>
        <w:jc w:val="righ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Times New Roman"/>
          <w:color w:val="auto"/>
          <w:position w:val="-54"/>
          <w:sz w:val="28"/>
          <w:szCs w:val="28"/>
          <w:lang w:bidi="fa-IR"/>
        </w:rPr>
        <w:object w:dxaOrig="3620" w:dyaOrig="1200">
          <v:shape id="_x0000_i1263" type="#_x0000_t75" style="width:180pt;height:61.1pt" o:ole="">
            <v:imagedata r:id="rId500" o:title=""/>
          </v:shape>
          <o:OLEObject Type="Embed" ProgID="Equation.DSMT4" ShapeID="_x0000_i1263" DrawAspect="Content" ObjectID="_1660437486" r:id="rId501"/>
        </w:objec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780" w:dyaOrig="760">
          <v:shape id="_x0000_i1489" type="#_x0000_t75" style="width:38.5pt;height:39.35pt" o:ole="">
            <v:imagedata r:id="rId502" o:title=""/>
          </v:shape>
          <o:OLEObject Type="Embed" ProgID="Equation.DSMT4" ShapeID="_x0000_i1489" DrawAspect="Content" ObjectID="_1660437487" r:id="rId50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999" w:dyaOrig="760">
          <v:shape id="_x0000_i1483" type="#_x0000_t75" style="width:50.25pt;height:38.5pt" o:ole="">
            <v:imagedata r:id="rId504" o:title=""/>
          </v:shape>
          <o:OLEObject Type="Embed" ProgID="Equation.DSMT4" ShapeID="_x0000_i1483" DrawAspect="Content" ObjectID="_1660437488" r:id="rId50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940" w:dyaOrig="760">
          <v:shape id="_x0000_i1485" type="#_x0000_t75" style="width:46.9pt;height:38.5pt" o:ole="">
            <v:imagedata r:id="rId506" o:title=""/>
          </v:shape>
          <o:OLEObject Type="Embed" ProgID="Equation.DSMT4" ShapeID="_x0000_i1485" DrawAspect="Content" ObjectID="_1660437489" r:id="rId50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 xml:space="preserve">4 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26"/>
          <w:sz w:val="28"/>
          <w:szCs w:val="28"/>
          <w:lang w:bidi="fa-IR"/>
        </w:rPr>
        <w:object w:dxaOrig="1460" w:dyaOrig="680">
          <v:shape id="_x0000_i1487" type="#_x0000_t75" style="width:72.85pt;height:35.15pt" o:ole="">
            <v:imagedata r:id="rId508" o:title=""/>
          </v:shape>
          <o:OLEObject Type="Embed" ProgID="Equation.DSMT4" ShapeID="_x0000_i1487" DrawAspect="Content" ObjectID="_1660437490" r:id="rId509"/>
        </w:object>
      </w:r>
    </w:p>
    <w:p w:rsidR="000E1C1D" w:rsidRPr="00284F5F" w:rsidRDefault="000E1C1D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</w:p>
    <w:p w:rsidR="000E1C1D" w:rsidRDefault="000E1C1D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ascii="Arial" w:hAnsi="Arial"/>
          <w:sz w:val="28"/>
          <w:szCs w:val="28"/>
          <w:rtl/>
        </w:rPr>
      </w:pPr>
      <w:r w:rsidRPr="00284F5F">
        <w:rPr>
          <w:rFonts w:ascii="Arial" w:hAnsi="Arial"/>
          <w:sz w:val="28"/>
          <w:szCs w:val="28"/>
          <w:rtl/>
        </w:rPr>
        <w:t>این الگوریتم محاسبه ضرب دو جمله</w:t>
      </w:r>
      <w:r w:rsidRPr="00284F5F">
        <w:rPr>
          <w:rFonts w:ascii="Arial" w:hAnsi="Arial" w:hint="cs"/>
          <w:sz w:val="28"/>
          <w:szCs w:val="28"/>
          <w:rtl/>
        </w:rPr>
        <w:t>‌</w:t>
      </w:r>
      <w:r w:rsidRPr="00284F5F">
        <w:rPr>
          <w:rFonts w:ascii="Arial" w:hAnsi="Arial"/>
          <w:sz w:val="28"/>
          <w:szCs w:val="28"/>
          <w:rtl/>
        </w:rPr>
        <w:t>ای با استفاده از تقسیم و حل می</w:t>
      </w:r>
      <w:r w:rsidRPr="00284F5F">
        <w:rPr>
          <w:rFonts w:ascii="Arial" w:hAnsi="Arial" w:hint="cs"/>
          <w:sz w:val="28"/>
          <w:szCs w:val="28"/>
          <w:rtl/>
        </w:rPr>
        <w:t>‌</w:t>
      </w:r>
      <w:r w:rsidRPr="00284F5F">
        <w:rPr>
          <w:rFonts w:ascii="Arial" w:hAnsi="Arial"/>
          <w:sz w:val="28"/>
          <w:szCs w:val="28"/>
          <w:rtl/>
        </w:rPr>
        <w:t>باشد.</w:t>
      </w:r>
      <w:r w:rsidRPr="00284F5F">
        <w:rPr>
          <w:rFonts w:ascii="Arial" w:hAnsi="Arial" w:hint="cs"/>
          <w:sz w:val="28"/>
          <w:szCs w:val="28"/>
          <w:rtl/>
        </w:rPr>
        <w:t xml:space="preserve"> </w:t>
      </w:r>
      <w:r w:rsidRPr="00284F5F">
        <w:rPr>
          <w:rFonts w:ascii="Arial" w:hAnsi="Arial"/>
          <w:sz w:val="28"/>
          <w:szCs w:val="28"/>
          <w:rtl/>
        </w:rPr>
        <w:t>هرعامل باید آن قدر بسط داده شود که در نهایت به</w:t>
      </w:r>
      <w:r w:rsidRPr="00284F5F">
        <w:rPr>
          <w:rFonts w:ascii="Arial" w:hAnsi="Arial" w:hint="cs"/>
          <w:sz w:val="28"/>
          <w:szCs w:val="28"/>
          <w:rtl/>
        </w:rPr>
        <w:t xml:space="preserve"> </w:t>
      </w:r>
      <w:r w:rsidRPr="00284F5F">
        <w:rPr>
          <w:rFonts w:ascii="Arial" w:hAnsi="Arial"/>
          <w:sz w:val="28"/>
          <w:szCs w:val="28"/>
        </w:rPr>
        <w:t>1</w:t>
      </w:r>
      <w:r w:rsidRPr="00284F5F">
        <w:rPr>
          <w:rFonts w:ascii="Arial" w:hAnsi="Arial" w:hint="cs"/>
          <w:sz w:val="28"/>
          <w:szCs w:val="28"/>
          <w:rtl/>
        </w:rPr>
        <w:t xml:space="preserve"> </w:t>
      </w:r>
      <w:r w:rsidRPr="00284F5F">
        <w:rPr>
          <w:rFonts w:ascii="Arial" w:hAnsi="Arial"/>
          <w:sz w:val="28"/>
          <w:szCs w:val="28"/>
          <w:rtl/>
        </w:rPr>
        <w:t>برسد و یک</w:t>
      </w:r>
      <w:r w:rsidRPr="00284F5F">
        <w:rPr>
          <w:rFonts w:ascii="Arial" w:hAnsi="Arial" w:hint="cs"/>
          <w:sz w:val="28"/>
          <w:szCs w:val="28"/>
          <w:rtl/>
        </w:rPr>
        <w:t>‌</w:t>
      </w:r>
      <w:r w:rsidRPr="00284F5F">
        <w:rPr>
          <w:rFonts w:ascii="Arial" w:hAnsi="Arial"/>
          <w:sz w:val="28"/>
          <w:szCs w:val="28"/>
          <w:rtl/>
        </w:rPr>
        <w:t>ها</w:t>
      </w:r>
      <w:r w:rsidRPr="00284F5F">
        <w:rPr>
          <w:rFonts w:ascii="Arial" w:hAnsi="Arial" w:hint="cs"/>
          <w:sz w:val="28"/>
          <w:szCs w:val="28"/>
          <w:rtl/>
        </w:rPr>
        <w:t xml:space="preserve"> </w:t>
      </w:r>
      <w:r w:rsidRPr="00284F5F">
        <w:rPr>
          <w:rFonts w:ascii="Arial" w:hAnsi="Arial"/>
          <w:sz w:val="28"/>
          <w:szCs w:val="28"/>
          <w:rtl/>
        </w:rPr>
        <w:t>را باید با هم جمع کرد.</w:t>
      </w:r>
      <w:r w:rsidRPr="00284F5F">
        <w:rPr>
          <w:rFonts w:ascii="Arial" w:hAnsi="Arial" w:hint="cs"/>
          <w:sz w:val="28"/>
          <w:szCs w:val="28"/>
          <w:rtl/>
        </w:rPr>
        <w:t xml:space="preserve"> </w:t>
      </w:r>
      <w:r w:rsidRPr="00284F5F">
        <w:rPr>
          <w:rFonts w:ascii="Arial" w:hAnsi="Arial"/>
          <w:sz w:val="28"/>
          <w:szCs w:val="28"/>
          <w:rtl/>
        </w:rPr>
        <w:t>ق</w:t>
      </w:r>
      <w:r w:rsidRPr="00284F5F">
        <w:rPr>
          <w:rFonts w:ascii="Arial" w:hAnsi="Arial" w:hint="cs"/>
          <w:sz w:val="28"/>
          <w:szCs w:val="28"/>
          <w:rtl/>
        </w:rPr>
        <w:t xml:space="preserve">طعا باید </w:t>
      </w:r>
      <w:r w:rsidR="00284F5F" w:rsidRPr="00284F5F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480" w:dyaOrig="760">
          <v:shape id="_x0000_i1493" type="#_x0000_t75" style="width:23.45pt;height:38.5pt" o:ole="">
            <v:imagedata r:id="rId510" o:title=""/>
          </v:shape>
          <o:OLEObject Type="Embed" ProgID="Equation.DSMT4" ShapeID="_x0000_i1493" DrawAspect="Content" ObjectID="_1660437491" r:id="rId511"/>
        </w:object>
      </w:r>
      <w:r w:rsidRPr="00284F5F">
        <w:rPr>
          <w:rFonts w:ascii="Arial" w:hAnsi="Arial" w:hint="cs"/>
          <w:sz w:val="28"/>
          <w:szCs w:val="28"/>
          <w:rtl/>
        </w:rPr>
        <w:t xml:space="preserve"> عدد را با هم جمع کنیم که </w:t>
      </w:r>
      <w:r w:rsidR="00284F5F" w:rsidRPr="00284F5F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480" w:dyaOrig="760">
          <v:shape id="_x0000_i1495" type="#_x0000_t75" style="width:23.45pt;height:38.5pt" o:ole="">
            <v:imagedata r:id="rId512" o:title=""/>
          </v:shape>
          <o:OLEObject Type="Embed" ProgID="Equation.DSMT4" ShapeID="_x0000_i1495" DrawAspect="Content" ObjectID="_1660437492" r:id="rId513"/>
        </w:object>
      </w:r>
      <w:r w:rsidRPr="00284F5F">
        <w:rPr>
          <w:rFonts w:ascii="Arial" w:hAnsi="Arial" w:hint="cs"/>
          <w:sz w:val="28"/>
          <w:szCs w:val="28"/>
          <w:rtl/>
        </w:rPr>
        <w:t xml:space="preserve"> شود، در این صورت تعداد اعمال جمع </w:t>
      </w:r>
      <w:r w:rsidR="00284F5F" w:rsidRPr="00284F5F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780" w:dyaOrig="760">
          <v:shape id="_x0000_i1497" type="#_x0000_t75" style="width:38.5pt;height:38.5pt" o:ole="">
            <v:imagedata r:id="rId514" o:title=""/>
          </v:shape>
          <o:OLEObject Type="Embed" ProgID="Equation.DSMT4" ShapeID="_x0000_i1497" DrawAspect="Content" ObjectID="_1660437493" r:id="rId515"/>
        </w:object>
      </w:r>
      <w:r w:rsidRPr="00284F5F">
        <w:rPr>
          <w:rFonts w:ascii="Arial" w:hAnsi="Arial" w:hint="cs"/>
          <w:sz w:val="28"/>
          <w:szCs w:val="28"/>
          <w:rtl/>
        </w:rPr>
        <w:t xml:space="preserve"> خواهد بود.</w:t>
      </w: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ascii="Arial" w:hAnsi="Arial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ascii="Arial" w:hAnsi="Arial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ascii="Arial" w:hAnsi="Arial"/>
          <w:sz w:val="28"/>
          <w:szCs w:val="28"/>
          <w:rtl/>
        </w:rPr>
      </w:pPr>
    </w:p>
    <w:p w:rsidR="008A3315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ascii="Arial" w:hAnsi="Arial"/>
          <w:sz w:val="28"/>
          <w:szCs w:val="28"/>
          <w:rtl/>
        </w:rPr>
      </w:pPr>
    </w:p>
    <w:p w:rsidR="008A3315" w:rsidRPr="00284F5F" w:rsidRDefault="008A3315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ascii="Arial" w:hAnsi="Arial"/>
          <w:sz w:val="28"/>
          <w:szCs w:val="28"/>
          <w:rtl/>
        </w:rPr>
      </w:pPr>
    </w:p>
    <w:p w:rsidR="000E1C1D" w:rsidRPr="00284F5F" w:rsidRDefault="000E1C1D" w:rsidP="008A3315">
      <w:pPr>
        <w:tabs>
          <w:tab w:val="left" w:pos="-613"/>
        </w:tabs>
        <w:spacing w:before="480" w:line="276" w:lineRule="auto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18-  فرض کنید قرار است بین دو تیم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60" w:dyaOrig="260">
          <v:shape id="_x0000_i1271" type="#_x0000_t75" style="width:12.55pt;height:13.4pt" o:ole="">
            <v:imagedata r:id="rId516" o:title=""/>
          </v:shape>
          <o:OLEObject Type="Embed" ProgID="Equation.DSMT4" ShapeID="_x0000_i1271" DrawAspect="Content" ObjectID="_1660437494" r:id="rId517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و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40" w:dyaOrig="260">
          <v:shape id="_x0000_i1272" type="#_x0000_t75" style="width:11.7pt;height:13.4pt" o:ole="">
            <v:imagedata r:id="rId518" o:title=""/>
          </v:shape>
          <o:OLEObject Type="Embed" ProgID="Equation.DSMT4" ShapeID="_x0000_i1272" DrawAspect="Content" ObjectID="_1660437495" r:id="rId519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یک مسابقه انجام شود. اولین تیمی که تعداد بردش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73" type="#_x0000_t75" style="width:10.9pt;height:10.9pt" o:ole="">
            <v:imagedata r:id="rId520" o:title=""/>
          </v:shape>
          <o:OLEObject Type="Embed" ProgID="Equation.DSMT4" ShapeID="_x0000_i1273" DrawAspect="Content" ObjectID="_1660437496" r:id="rId521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شود برنده مسابقه است. با فرض اینکه بازی نتیجه مساوی نداشته باشد حداکثر تعداد بازی‌هایی که باید برگزار شود چقدر است؟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74" type="#_x0000_t75" style="width:10.9pt;height:10.9pt" o:ole="">
            <v:imagedata r:id="rId522" o:title=""/>
          </v:shape>
          <o:OLEObject Type="Embed" ProgID="Equation.DSMT4" ShapeID="_x0000_i1274" DrawAspect="Content" ObjectID="_1660437497" r:id="rId52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 xml:space="preserve">2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540" w:dyaOrig="260">
          <v:shape id="_x0000_i1275" type="#_x0000_t75" style="width:26.8pt;height:13.4pt" o:ole="">
            <v:imagedata r:id="rId524" o:title=""/>
          </v:shape>
          <o:OLEObject Type="Embed" ProgID="Equation.DSMT4" ShapeID="_x0000_i1275" DrawAspect="Content" ObjectID="_1660437498" r:id="rId52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 xml:space="preserve">3 </w:t>
      </w:r>
      <w:r w:rsidR="00284F5F" w:rsidRPr="00284F5F">
        <w:rPr>
          <w:rFonts w:ascii="B Gozineh" w:eastAsia="Times New Roman" w:hAnsi="B Gozineh" w:cs="B Gozineh"/>
          <w:b/>
          <w:bCs/>
          <w:color w:val="1F3864" w:themeColor="accent5" w:themeShade="80"/>
          <w:position w:val="-4"/>
          <w:sz w:val="28"/>
          <w:szCs w:val="28"/>
          <w:lang w:bidi="fa-IR"/>
        </w:rPr>
        <w:object w:dxaOrig="660" w:dyaOrig="260">
          <v:shape id="_x0000_i1502" type="#_x0000_t75" style="width:32.65pt;height:13.4pt" o:ole="">
            <v:imagedata r:id="rId526" o:title=""/>
          </v:shape>
          <o:OLEObject Type="Embed" ProgID="Equation.DSMT4" ShapeID="_x0000_i1502" DrawAspect="Content" ObjectID="_1660437499" r:id="rId52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360" w:dyaOrig="260">
          <v:shape id="_x0000_i1277" type="#_x0000_t75" style="width:18.4pt;height:13.4pt" o:ole="">
            <v:imagedata r:id="rId528" o:title=""/>
          </v:shape>
          <o:OLEObject Type="Embed" ProgID="Equation.DSMT4" ShapeID="_x0000_i1277" DrawAspect="Content" ObjectID="_1660437500" r:id="rId529"/>
        </w:object>
      </w:r>
    </w:p>
    <w:p w:rsidR="000E1C1D" w:rsidRPr="00284F5F" w:rsidRDefault="000E1C1D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8A3315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چون ممکن است یک در میان، تیمی بر تیم دیگر غلبه کند وقتی که اولین تیم به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78" type="#_x0000_t75" style="width:10.9pt;height:10.9pt" o:ole="">
            <v:imagedata r:id="rId530" o:title=""/>
          </v:shape>
          <o:OLEObject Type="Embed" ProgID="Equation.DSMT4" ShapeID="_x0000_i1278" DrawAspect="Content" ObjectID="_1660437501" r:id="rId53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رد می‌رسد تیم دوم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540" w:dyaOrig="260">
          <v:shape id="_x0000_i1279" type="#_x0000_t75" style="width:26.8pt;height:13.4pt" o:ole="">
            <v:imagedata r:id="rId532" o:title=""/>
          </v:shape>
          <o:OLEObject Type="Embed" ProgID="Equation.DSMT4" ShapeID="_x0000_i1279" DrawAspect="Content" ObjectID="_1660437502" r:id="rId53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رد خواهد داشت پس حداکثر تعداد مسابقه‌ای که برگزار می‌شود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660" w:dyaOrig="260">
          <v:shape id="_x0000_i1280" type="#_x0000_t75" style="width:32.65pt;height:13.4pt" o:ole="">
            <v:imagedata r:id="rId534" o:title=""/>
          </v:shape>
          <o:OLEObject Type="Embed" ProgID="Equation.DSMT4" ShapeID="_x0000_i1280" DrawAspect="Content" ObjectID="_1660437503" r:id="rId535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بازی خواهد بود.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بنابراین گزینه ج صحیح است.</w:t>
      </w:r>
    </w:p>
    <w:p w:rsidR="000E1C1D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Default="008A3315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8A3315" w:rsidRPr="00284F5F" w:rsidRDefault="008A3315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</w:p>
    <w:p w:rsidR="000E1C1D" w:rsidRPr="00284F5F" w:rsidRDefault="000E1C1D" w:rsidP="008A3315">
      <w:pPr>
        <w:tabs>
          <w:tab w:val="left" w:pos="-613"/>
        </w:tabs>
        <w:spacing w:before="480" w:line="360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 xml:space="preserve">20-  تعداد درخت‌ها جست و جو دودویی با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81" type="#_x0000_t75" style="width:10.9pt;height:10.9pt" o:ole="">
            <v:imagedata r:id="rId536" o:title=""/>
          </v:shape>
          <o:OLEObject Type="Embed" ProgID="Equation.DSMT4" ShapeID="_x0000_i1281" DrawAspect="Content" ObjectID="_1660437504" r:id="rId537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کلید متمایز کدام است؟</w:t>
      </w:r>
    </w:p>
    <w:p w:rsidR="000E1C1D" w:rsidRPr="00284F5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360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8A3315" w:rsidRPr="008A3315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1680" w:dyaOrig="780">
          <v:shape id="_x0000_i2289" type="#_x0000_t75" style="width:82.9pt;height:40.2pt" o:ole="">
            <v:imagedata r:id="rId538" o:title=""/>
          </v:shape>
          <o:OLEObject Type="Embed" ProgID="Equation.DSMT4" ShapeID="_x0000_i2289" DrawAspect="Content" ObjectID="_1660437505" r:id="rId53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2</w:t>
      </w: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284F5F" w:rsidRPr="00284F5F">
        <w:rPr>
          <w:rFonts w:eastAsia="Times New Roman"/>
          <w:b/>
          <w:bCs/>
          <w:color w:val="1F3864" w:themeColor="accent5" w:themeShade="80"/>
          <w:position w:val="-32"/>
          <w:sz w:val="28"/>
          <w:szCs w:val="28"/>
          <w:lang w:bidi="fa-IR"/>
        </w:rPr>
        <w:object w:dxaOrig="1140" w:dyaOrig="760">
          <v:shape id="_x0000_i1506" type="#_x0000_t75" style="width:56.95pt;height:38.5pt" o:ole="">
            <v:imagedata r:id="rId540" o:title=""/>
          </v:shape>
          <o:OLEObject Type="Embed" ProgID="Equation.DSMT4" ShapeID="_x0000_i1506" DrawAspect="Content" ObjectID="_1660437506" r:id="rId54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8A3315" w:rsidRPr="008A3315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1359" w:dyaOrig="780">
          <v:shape id="_x0000_i2291" type="#_x0000_t75" style="width:67pt;height:40.2pt" o:ole="">
            <v:imagedata r:id="rId542" o:title=""/>
          </v:shape>
          <o:OLEObject Type="Embed" ProgID="Equation.DSMT4" ShapeID="_x0000_i2291" DrawAspect="Content" ObjectID="_1660437507" r:id="rId543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 xml:space="preserve">4 </w:t>
      </w:r>
      <w:r w:rsidR="008A3315" w:rsidRPr="008A3315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820" w:dyaOrig="760">
          <v:shape id="_x0000_i2293" type="#_x0000_t75" style="width:41pt;height:38.5pt" o:ole="">
            <v:imagedata r:id="rId544" o:title=""/>
          </v:shape>
          <o:OLEObject Type="Embed" ProgID="Equation.DSMT4" ShapeID="_x0000_i2293" DrawAspect="Content" ObjectID="_1660437508" r:id="rId545"/>
        </w:object>
      </w:r>
    </w:p>
    <w:p w:rsidR="000E1C1D" w:rsidRPr="00284F5F" w:rsidRDefault="000E1C1D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8A3315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8A3315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ascii="Arial" w:hAnsi="Arial"/>
          <w:sz w:val="28"/>
          <w:szCs w:val="28"/>
          <w:rtl/>
        </w:rPr>
      </w:pPr>
      <w:r w:rsidRPr="008A3315">
        <w:rPr>
          <w:rFonts w:ascii="Arial" w:hAnsi="Arial"/>
          <w:sz w:val="28"/>
          <w:szCs w:val="28"/>
          <w:rtl/>
        </w:rPr>
        <w:t xml:space="preserve">چون </w:t>
      </w:r>
      <w:r w:rsidRPr="008A3315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86" type="#_x0000_t75" style="width:10.9pt;height:10.9pt" o:ole="">
            <v:imagedata r:id="rId546" o:title=""/>
          </v:shape>
          <o:OLEObject Type="Embed" ProgID="Equation.DSMT4" ShapeID="_x0000_i1286" DrawAspect="Content" ObjectID="_1660437509" r:id="rId547"/>
        </w:objec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>راس و هر راس دو فرزند می</w:t>
      </w:r>
      <w:r w:rsidRPr="008A3315">
        <w:rPr>
          <w:rFonts w:ascii="Arial" w:hAnsi="Arial" w:hint="cs"/>
          <w:sz w:val="28"/>
          <w:szCs w:val="28"/>
          <w:rtl/>
        </w:rPr>
        <w:t>‌</w:t>
      </w:r>
      <w:r w:rsidRPr="008A3315">
        <w:rPr>
          <w:rFonts w:ascii="Arial" w:hAnsi="Arial"/>
          <w:sz w:val="28"/>
          <w:szCs w:val="28"/>
          <w:rtl/>
        </w:rPr>
        <w:t>تواند داشته باشد پس در کل به تعداد</w: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360" w:dyaOrig="260">
          <v:shape id="_x0000_i1287" type="#_x0000_t75" style="width:18.4pt;height:13.4pt" o:ole="">
            <v:imagedata r:id="rId548" o:title=""/>
          </v:shape>
          <o:OLEObject Type="Embed" ProgID="Equation.DSMT4" ShapeID="_x0000_i1287" DrawAspect="Content" ObjectID="_1660437510" r:id="rId549"/>
        </w:objec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>تا جای داریم.</w: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>د</w:t>
      </w:r>
      <w:r w:rsidRPr="008A3315">
        <w:rPr>
          <w:rFonts w:ascii="Arial" w:hAnsi="Arial" w:hint="cs"/>
          <w:sz w:val="28"/>
          <w:szCs w:val="28"/>
          <w:rtl/>
        </w:rPr>
        <w:t xml:space="preserve">ر </w:t>
      </w:r>
      <w:r w:rsidRPr="008A3315">
        <w:rPr>
          <w:rFonts w:ascii="Arial" w:hAnsi="Arial"/>
          <w:sz w:val="28"/>
          <w:szCs w:val="28"/>
          <w:rtl/>
        </w:rPr>
        <w:t xml:space="preserve">این </w:t>
      </w:r>
      <w:r w:rsidRPr="008A3315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360" w:dyaOrig="260">
          <v:shape id="_x0000_i1288" type="#_x0000_t75" style="width:18.4pt;height:13.4pt" o:ole="">
            <v:imagedata r:id="rId550" o:title=""/>
          </v:shape>
          <o:OLEObject Type="Embed" ProgID="Equation.DSMT4" ShapeID="_x0000_i1288" DrawAspect="Content" ObjectID="_1660437511" r:id="rId551"/>
        </w:objec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 xml:space="preserve">تا جای باید </w:t>
      </w:r>
      <w:r w:rsidRPr="008A3315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220" w:dyaOrig="220">
          <v:shape id="_x0000_i1289" type="#_x0000_t75" style="width:10.9pt;height:10.9pt" o:ole="">
            <v:imagedata r:id="rId552" o:title=""/>
          </v:shape>
          <o:OLEObject Type="Embed" ProgID="Equation.DSMT4" ShapeID="_x0000_i1289" DrawAspect="Content" ObjectID="_1660437512" r:id="rId553"/>
        </w:objec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>را کلید قرار دهیم پس به تعداد</w: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="008A3315" w:rsidRPr="008A3315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600" w:dyaOrig="760">
          <v:shape id="_x0000_i2303" type="#_x0000_t75" style="width:30.15pt;height:38.5pt" o:ole="">
            <v:imagedata r:id="rId554" o:title=""/>
          </v:shape>
          <o:OLEObject Type="Embed" ProgID="Equation.DSMT4" ShapeID="_x0000_i2303" DrawAspect="Content" ObjectID="_1660437513" r:id="rId555"/>
        </w:objec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>حالت می</w:t>
      </w:r>
      <w:r w:rsidRPr="008A3315">
        <w:rPr>
          <w:rFonts w:ascii="Arial" w:hAnsi="Arial" w:hint="cs"/>
          <w:sz w:val="28"/>
          <w:szCs w:val="28"/>
          <w:rtl/>
        </w:rPr>
        <w:t>‌</w:t>
      </w:r>
      <w:r w:rsidRPr="008A3315">
        <w:rPr>
          <w:rFonts w:ascii="Arial" w:hAnsi="Arial"/>
          <w:sz w:val="28"/>
          <w:szCs w:val="28"/>
          <w:rtl/>
        </w:rPr>
        <w:t>توان کلیدها را قرار داد ولی به سادگی قابل رویت است که هر</w:t>
      </w:r>
      <w:r w:rsidRPr="008A3315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540" w:dyaOrig="260">
          <v:shape id="_x0000_i1291" type="#_x0000_t75" style="width:26.8pt;height:13.4pt" o:ole="">
            <v:imagedata r:id="rId556" o:title=""/>
          </v:shape>
          <o:OLEObject Type="Embed" ProgID="Equation.DSMT4" ShapeID="_x0000_i1291" DrawAspect="Content" ObjectID="_1660437514" r:id="rId557"/>
        </w:objec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>مدل چیدمان تنها یکی از آن</w:t>
      </w:r>
      <w:r w:rsidRPr="008A3315">
        <w:rPr>
          <w:rFonts w:ascii="Arial" w:hAnsi="Arial" w:hint="cs"/>
          <w:sz w:val="28"/>
          <w:szCs w:val="28"/>
          <w:rtl/>
        </w:rPr>
        <w:t>‌</w:t>
      </w:r>
      <w:r w:rsidRPr="008A3315">
        <w:rPr>
          <w:rFonts w:ascii="Arial" w:hAnsi="Arial"/>
          <w:sz w:val="28"/>
          <w:szCs w:val="28"/>
          <w:rtl/>
        </w:rPr>
        <w:t>ها خاصیت درخت</w:t>
      </w:r>
      <w:r w:rsidRPr="008A3315">
        <w:rPr>
          <w:rFonts w:ascii="Arial" w:hAnsi="Arial" w:hint="cs"/>
          <w:sz w:val="28"/>
          <w:szCs w:val="28"/>
          <w:rtl/>
        </w:rPr>
        <w:t>‌</w:t>
      </w:r>
      <w:r w:rsidRPr="008A3315">
        <w:rPr>
          <w:rFonts w:ascii="Arial" w:hAnsi="Arial"/>
          <w:sz w:val="28"/>
          <w:szCs w:val="28"/>
          <w:rtl/>
        </w:rPr>
        <w:t>های جستجو دودویی را دارد.</w:t>
      </w:r>
      <w:r w:rsidRPr="008A3315">
        <w:rPr>
          <w:rFonts w:ascii="Arial" w:hAnsi="Arial" w:hint="cs"/>
          <w:sz w:val="28"/>
          <w:szCs w:val="28"/>
          <w:rtl/>
        </w:rPr>
        <w:t xml:space="preserve"> </w:t>
      </w:r>
      <w:r w:rsidRPr="008A3315">
        <w:rPr>
          <w:rFonts w:ascii="Arial" w:hAnsi="Arial"/>
          <w:sz w:val="28"/>
          <w:szCs w:val="28"/>
          <w:rtl/>
        </w:rPr>
        <w:t>پس تعداد کل درخت</w:t>
      </w:r>
      <w:r w:rsidRPr="008A3315">
        <w:rPr>
          <w:rFonts w:ascii="Arial" w:hAnsi="Arial" w:hint="cs"/>
          <w:sz w:val="28"/>
          <w:szCs w:val="28"/>
          <w:rtl/>
        </w:rPr>
        <w:t>‌</w:t>
      </w:r>
      <w:r w:rsidRPr="008A3315">
        <w:rPr>
          <w:rFonts w:ascii="Arial" w:hAnsi="Arial"/>
          <w:sz w:val="28"/>
          <w:szCs w:val="28"/>
          <w:rtl/>
        </w:rPr>
        <w:t>های جستجوی دودویی برابر است ب</w:t>
      </w:r>
      <w:r w:rsidRPr="008A3315">
        <w:rPr>
          <w:rFonts w:ascii="Arial" w:hAnsi="Arial" w:hint="cs"/>
          <w:sz w:val="28"/>
          <w:szCs w:val="28"/>
          <w:rtl/>
        </w:rPr>
        <w:t>ا:</w:t>
      </w:r>
    </w:p>
    <w:p w:rsidR="000E1C1D" w:rsidRDefault="008A3315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8A3315">
        <w:rPr>
          <w:rFonts w:eastAsia="Times New Roman"/>
          <w:color w:val="auto"/>
          <w:position w:val="-32"/>
          <w:sz w:val="28"/>
          <w:szCs w:val="28"/>
          <w:lang w:bidi="fa-IR"/>
        </w:rPr>
        <w:object w:dxaOrig="1140" w:dyaOrig="760">
          <v:shape id="_x0000_i2309" type="#_x0000_t75" style="width:56.95pt;height:38.5pt" o:ole="">
            <v:imagedata r:id="rId558" o:title=""/>
          </v:shape>
          <o:OLEObject Type="Embed" ProgID="Equation.DSMT4" ShapeID="_x0000_i2309" DrawAspect="Content" ObjectID="_1660437515" r:id="rId559"/>
        </w:object>
      </w:r>
    </w:p>
    <w:p w:rsidR="000E1C1D" w:rsidRPr="008A3315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8A3315">
        <w:rPr>
          <w:rFonts w:eastAsia="Calibri" w:hint="cs"/>
          <w:b/>
          <w:bCs/>
          <w:noProof/>
          <w:color w:val="auto"/>
          <w:sz w:val="28"/>
          <w:szCs w:val="28"/>
          <w:rtl/>
        </w:rPr>
        <w:t>22-  کدام گزینه درست است؟</w:t>
      </w:r>
    </w:p>
    <w:p w:rsidR="000E1C1D" w:rsidRPr="008A3315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8A3315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روش عقبگرد می‌تواند مرتبه زمانی مسائل سخت را کاهش دهد.</w:t>
      </w:r>
      <w:r w:rsidRPr="008A3315">
        <w:rPr>
          <w:rFonts w:eastAsia="Times New Roman" w:hint="cs"/>
          <w:color w:val="auto"/>
          <w:sz w:val="28"/>
          <w:szCs w:val="28"/>
          <w:rtl/>
        </w:rPr>
        <w:tab/>
      </w:r>
    </w:p>
    <w:p w:rsidR="000E1C1D" w:rsidRPr="008A3315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Pr="008A3315">
        <w:rPr>
          <w:rFonts w:eastAsia="Times New Roman" w:hint="cs"/>
          <w:color w:val="auto"/>
          <w:sz w:val="28"/>
          <w:szCs w:val="28"/>
          <w:rtl/>
        </w:rPr>
        <w:t xml:space="preserve"> روش عقبگرد اصلاح شده جست و جو ردیفی یک درخت است.</w:t>
      </w:r>
      <w:r w:rsidRPr="008A3315">
        <w:rPr>
          <w:rFonts w:eastAsia="Times New Roman" w:hint="cs"/>
          <w:color w:val="auto"/>
          <w:sz w:val="28"/>
          <w:szCs w:val="28"/>
          <w:rtl/>
        </w:rPr>
        <w:tab/>
      </w:r>
    </w:p>
    <w:p w:rsidR="000E1C1D" w:rsidRPr="008A3315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  <w:r w:rsidRPr="008A3315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3</w:t>
      </w:r>
      <w:r w:rsidRPr="008A3315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 xml:space="preserve"> </w:t>
      </w:r>
      <w:r w:rsidR="00284F5F" w:rsidRPr="008A3315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  <w:lang w:bidi="fa-IR"/>
        </w:rPr>
        <w:t xml:space="preserve"> </w:t>
      </w:r>
      <w:r w:rsidRPr="008A3315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مسائلی که به روش عقبگرد حل می‌شوند اغلب مسائل تصمیم‌گیری هستند.</w:t>
      </w:r>
      <w:r w:rsidRPr="008A3315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ab/>
      </w:r>
    </w:p>
    <w:p w:rsidR="000E1C1D" w:rsidRPr="008A3315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Pr="008A3315">
        <w:rPr>
          <w:rFonts w:eastAsia="Times New Roman" w:hint="cs"/>
          <w:color w:val="auto"/>
          <w:sz w:val="28"/>
          <w:szCs w:val="28"/>
          <w:rtl/>
        </w:rPr>
        <w:t xml:space="preserve"> در روش عقبگرد تنها بهینه‌ترین جواب از میان جواب‌های مساله بدست می‌آید. </w:t>
      </w:r>
    </w:p>
    <w:p w:rsidR="000E1C1D" w:rsidRPr="008A3315" w:rsidRDefault="000E1C1D" w:rsidP="008A3315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8A3315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8A3315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8A3315" w:rsidRDefault="008A3315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8A3315">
        <w:rPr>
          <w:rFonts w:ascii="B Gozineh" w:eastAsia="Times New Roman" w:hAnsi="B Gozineh" w:hint="cs"/>
          <w:color w:val="auto"/>
          <w:sz w:val="28"/>
          <w:szCs w:val="28"/>
          <w:rtl/>
        </w:rPr>
        <w:t>گزینه</w:t>
      </w:r>
      <w:r>
        <w:rPr>
          <w:rFonts w:ascii="B Gozineh" w:eastAsia="Times New Roman" w:hAnsi="B Gozineh" w:cs="B Gozineh" w:hint="cs"/>
          <w:color w:val="auto"/>
          <w:sz w:val="28"/>
          <w:szCs w:val="28"/>
          <w:rtl/>
        </w:rPr>
        <w:t xml:space="preserve"> </w:t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="000E1C1D" w:rsidRPr="008A3315">
        <w:rPr>
          <w:rFonts w:eastAsia="Times New Roman" w:hint="cs"/>
          <w:color w:val="auto"/>
          <w:sz w:val="28"/>
          <w:szCs w:val="28"/>
          <w:rtl/>
        </w:rPr>
        <w:t xml:space="preserve"> </w:t>
      </w:r>
      <w:r>
        <w:rPr>
          <w:rFonts w:eastAsia="Times New Roman" w:hint="cs"/>
          <w:color w:val="auto"/>
          <w:sz w:val="28"/>
          <w:szCs w:val="28"/>
          <w:rtl/>
        </w:rPr>
        <w:t xml:space="preserve">: </w:t>
      </w:r>
      <w:r w:rsidR="000E1C1D" w:rsidRPr="008A3315">
        <w:rPr>
          <w:rFonts w:ascii="Arial" w:hAnsi="Arial"/>
          <w:sz w:val="28"/>
          <w:szCs w:val="28"/>
          <w:rtl/>
        </w:rPr>
        <w:t>روش عقبگرد نمی</w:t>
      </w:r>
      <w:r w:rsidR="000E1C1D" w:rsidRPr="008A3315">
        <w:rPr>
          <w:rFonts w:ascii="Arial" w:hAnsi="Arial" w:hint="cs"/>
          <w:sz w:val="28"/>
          <w:szCs w:val="28"/>
          <w:rtl/>
        </w:rPr>
        <w:t>‌</w:t>
      </w:r>
      <w:r w:rsidR="000E1C1D" w:rsidRPr="008A3315">
        <w:rPr>
          <w:rFonts w:ascii="Arial" w:hAnsi="Arial"/>
          <w:sz w:val="28"/>
          <w:szCs w:val="28"/>
          <w:rtl/>
        </w:rPr>
        <w:t>تواند مرتبه زمانی مسایل سخت را کاهش دهد و فقط با کاهش حالت</w:t>
      </w:r>
      <w:r w:rsidR="000E1C1D" w:rsidRPr="008A3315">
        <w:rPr>
          <w:rFonts w:ascii="Arial" w:hAnsi="Arial" w:hint="cs"/>
          <w:sz w:val="28"/>
          <w:szCs w:val="28"/>
          <w:rtl/>
        </w:rPr>
        <w:t>‌</w:t>
      </w:r>
      <w:r w:rsidR="000E1C1D" w:rsidRPr="008A3315">
        <w:rPr>
          <w:rFonts w:ascii="Arial" w:hAnsi="Arial"/>
          <w:sz w:val="28"/>
          <w:szCs w:val="28"/>
          <w:rtl/>
        </w:rPr>
        <w:t>ها تنها زمان</w:t>
      </w:r>
      <w:r w:rsidR="000E1C1D" w:rsidRPr="008A3315">
        <w:rPr>
          <w:rFonts w:ascii="Arial" w:hAnsi="Arial" w:hint="cs"/>
          <w:sz w:val="28"/>
          <w:szCs w:val="28"/>
          <w:rtl/>
        </w:rPr>
        <w:t xml:space="preserve"> </w:t>
      </w:r>
      <w:r w:rsidR="000E1C1D" w:rsidRPr="008A3315">
        <w:rPr>
          <w:rFonts w:ascii="Arial" w:hAnsi="Arial"/>
          <w:sz w:val="28"/>
          <w:szCs w:val="28"/>
          <w:rtl/>
        </w:rPr>
        <w:t>اجرا برای طول داد</w:t>
      </w:r>
      <w:r w:rsidR="000E1C1D" w:rsidRPr="008A3315">
        <w:rPr>
          <w:rFonts w:ascii="Arial" w:hAnsi="Arial" w:hint="cs"/>
          <w:sz w:val="28"/>
          <w:szCs w:val="28"/>
          <w:rtl/>
        </w:rPr>
        <w:t xml:space="preserve">ه </w:t>
      </w:r>
      <w:r w:rsidR="000E1C1D" w:rsidRPr="008A3315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400" w:dyaOrig="340">
          <v:shape id="_x0000_i1293" type="#_x0000_t75" style="width:20.1pt;height:17.6pt" o:ole="">
            <v:imagedata r:id="rId560" o:title=""/>
          </v:shape>
          <o:OLEObject Type="Embed" ProgID="Equation.DSMT4" ShapeID="_x0000_i1293" DrawAspect="Content" ObjectID="_1660437516" r:id="rId561"/>
        </w:object>
      </w:r>
      <w:r w:rsidR="000E1C1D" w:rsidRPr="008A3315">
        <w:rPr>
          <w:rFonts w:ascii="Arial" w:hAnsi="Arial" w:hint="cs"/>
          <w:sz w:val="28"/>
          <w:szCs w:val="28"/>
          <w:rtl/>
        </w:rPr>
        <w:t xml:space="preserve"> </w:t>
      </w:r>
      <w:r w:rsidR="000E1C1D" w:rsidRPr="008A3315">
        <w:rPr>
          <w:rFonts w:ascii="Arial" w:hAnsi="Arial"/>
          <w:sz w:val="28"/>
          <w:szCs w:val="28"/>
          <w:rtl/>
        </w:rPr>
        <w:t>کوچک کاهش می</w:t>
      </w:r>
      <w:r w:rsidR="000E1C1D" w:rsidRPr="008A3315">
        <w:rPr>
          <w:rFonts w:ascii="Arial" w:hAnsi="Arial" w:hint="cs"/>
          <w:sz w:val="28"/>
          <w:szCs w:val="28"/>
          <w:rtl/>
        </w:rPr>
        <w:t>‌</w:t>
      </w:r>
      <w:r w:rsidR="000E1C1D" w:rsidRPr="008A3315">
        <w:rPr>
          <w:rFonts w:ascii="Arial" w:hAnsi="Arial"/>
          <w:sz w:val="28"/>
          <w:szCs w:val="28"/>
          <w:rtl/>
        </w:rPr>
        <w:t>دهد</w:t>
      </w:r>
      <w:r w:rsidR="000E1C1D" w:rsidRPr="008A3315">
        <w:rPr>
          <w:rFonts w:ascii="Arial" w:hAnsi="Arial" w:hint="cs"/>
          <w:sz w:val="28"/>
          <w:szCs w:val="28"/>
          <w:rtl/>
        </w:rPr>
        <w:t>.</w:t>
      </w:r>
      <w:r w:rsidR="00BC406F">
        <w:rPr>
          <w:rFonts w:ascii="Arial" w:hAnsi="Arial" w:hint="cs"/>
          <w:sz w:val="28"/>
          <w:szCs w:val="28"/>
          <w:rtl/>
        </w:rPr>
        <w:t xml:space="preserve"> </w:t>
      </w:r>
      <w:r w:rsidR="00BC406F" w:rsidRPr="00BC406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40">
          <v:shape id="_x0000_i2320" type="#_x0000_t75" style="width:15.9pt;height:12.55pt" o:ole="">
            <v:imagedata r:id="rId562" o:title=""/>
          </v:shape>
          <o:OLEObject Type="Embed" ProgID="Equation.DSMT4" ShapeID="_x0000_i2320" DrawAspect="Content" ObjectID="_1660437517" r:id="rId563"/>
        </w:object>
      </w:r>
      <w:r w:rsidR="00BC406F">
        <w:rPr>
          <w:rFonts w:ascii="Arial" w:hAnsi="Arial" w:hint="cs"/>
          <w:sz w:val="28"/>
          <w:szCs w:val="28"/>
          <w:rtl/>
        </w:rPr>
        <w:t xml:space="preserve"> غلط</w:t>
      </w:r>
    </w:p>
    <w:p w:rsidR="000E1C1D" w:rsidRPr="008A3315" w:rsidRDefault="008A3315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8A3315">
        <w:rPr>
          <w:rFonts w:ascii="B Gozineh" w:eastAsia="Times New Roman" w:hAnsi="B Gozineh" w:hint="cs"/>
          <w:color w:val="auto"/>
          <w:sz w:val="28"/>
          <w:szCs w:val="28"/>
          <w:rtl/>
        </w:rPr>
        <w:t>گزینه</w:t>
      </w:r>
      <w:r>
        <w:rPr>
          <w:rFonts w:ascii="B Gozineh" w:eastAsia="Times New Roman" w:hAnsi="B Gozineh" w:cs="B Gozineh" w:hint="cs"/>
          <w:color w:val="auto"/>
          <w:sz w:val="28"/>
          <w:szCs w:val="28"/>
          <w:rtl/>
        </w:rPr>
        <w:t xml:space="preserve"> </w:t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2</w:t>
      </w:r>
      <w:r w:rsidR="000E1C1D" w:rsidRPr="008A3315">
        <w:rPr>
          <w:rFonts w:eastAsia="Times New Roman" w:hint="cs"/>
          <w:color w:val="auto"/>
          <w:sz w:val="28"/>
          <w:szCs w:val="28"/>
          <w:rtl/>
        </w:rPr>
        <w:t xml:space="preserve"> </w:t>
      </w:r>
      <w:r>
        <w:rPr>
          <w:rFonts w:eastAsia="Times New Roman" w:hint="cs"/>
          <w:color w:val="auto"/>
          <w:sz w:val="28"/>
          <w:szCs w:val="28"/>
          <w:rtl/>
        </w:rPr>
        <w:t xml:space="preserve">: </w:t>
      </w:r>
      <w:r w:rsidR="000E1C1D" w:rsidRPr="008A3315">
        <w:rPr>
          <w:rFonts w:eastAsia="Times New Roman" w:hint="cs"/>
          <w:color w:val="auto"/>
          <w:sz w:val="28"/>
          <w:szCs w:val="28"/>
          <w:rtl/>
        </w:rPr>
        <w:t>روش عقبگرد اصلاح شده روش عمقی است.</w:t>
      </w:r>
      <w:r w:rsidR="00BC406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BC406F" w:rsidRPr="00BC406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40">
          <v:shape id="_x0000_i2321" type="#_x0000_t75" style="width:15.9pt;height:12.55pt" o:ole="">
            <v:imagedata r:id="rId562" o:title=""/>
          </v:shape>
          <o:OLEObject Type="Embed" ProgID="Equation.DSMT4" ShapeID="_x0000_i2321" DrawAspect="Content" ObjectID="_1660437518" r:id="rId564"/>
        </w:object>
      </w:r>
      <w:r w:rsidR="00BC406F">
        <w:rPr>
          <w:rFonts w:ascii="Arial" w:hAnsi="Arial" w:hint="cs"/>
          <w:sz w:val="28"/>
          <w:szCs w:val="28"/>
          <w:rtl/>
        </w:rPr>
        <w:t xml:space="preserve"> </w:t>
      </w:r>
      <w:r w:rsidR="00BC406F">
        <w:rPr>
          <w:rFonts w:ascii="Arial" w:hAnsi="Arial" w:hint="cs"/>
          <w:sz w:val="28"/>
          <w:szCs w:val="28"/>
          <w:rtl/>
        </w:rPr>
        <w:t>غلط</w:t>
      </w:r>
    </w:p>
    <w:p w:rsidR="000E1C1D" w:rsidRDefault="008A3315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ascii="Arial" w:hAnsi="Arial"/>
          <w:sz w:val="28"/>
          <w:szCs w:val="28"/>
          <w:rtl/>
        </w:rPr>
      </w:pPr>
      <w:r w:rsidRPr="008A3315">
        <w:rPr>
          <w:rFonts w:ascii="B Gozineh" w:eastAsia="Times New Roman" w:hAnsi="B Gozineh" w:hint="cs"/>
          <w:color w:val="auto"/>
          <w:sz w:val="28"/>
          <w:szCs w:val="28"/>
          <w:rtl/>
        </w:rPr>
        <w:t>گزینه</w:t>
      </w:r>
      <w:r>
        <w:rPr>
          <w:rFonts w:ascii="B Gozineh" w:eastAsia="Times New Roman" w:hAnsi="B Gozineh" w:cs="B Gozineh" w:hint="cs"/>
          <w:color w:val="auto"/>
          <w:sz w:val="28"/>
          <w:szCs w:val="28"/>
          <w:rtl/>
        </w:rPr>
        <w:t xml:space="preserve"> </w:t>
      </w:r>
      <w:r w:rsidRPr="008A3315">
        <w:rPr>
          <w:rFonts w:ascii="B Gozineh" w:eastAsia="Times New Roman" w:hAnsi="B Gozineh" w:cs="B Gozineh"/>
          <w:color w:val="auto"/>
          <w:sz w:val="28"/>
          <w:szCs w:val="28"/>
          <w:rtl/>
        </w:rPr>
        <w:t>4</w:t>
      </w:r>
      <w:r w:rsidR="000E1C1D" w:rsidRPr="008A3315">
        <w:rPr>
          <w:rFonts w:eastAsia="Times New Roman" w:hint="cs"/>
          <w:color w:val="auto"/>
          <w:sz w:val="28"/>
          <w:szCs w:val="28"/>
          <w:rtl/>
        </w:rPr>
        <w:t xml:space="preserve"> </w:t>
      </w:r>
      <w:r>
        <w:rPr>
          <w:rFonts w:eastAsia="Times New Roman" w:hint="cs"/>
          <w:color w:val="auto"/>
          <w:sz w:val="28"/>
          <w:szCs w:val="28"/>
          <w:rtl/>
        </w:rPr>
        <w:t xml:space="preserve">: </w:t>
      </w:r>
      <w:r w:rsidR="00BC406F">
        <w:rPr>
          <w:rFonts w:eastAsia="Times New Roman" w:hint="cs"/>
          <w:color w:val="auto"/>
          <w:sz w:val="28"/>
          <w:szCs w:val="28"/>
          <w:rtl/>
        </w:rPr>
        <w:t>در روش عقبگرد چنانچه مسئل</w:t>
      </w:r>
      <w:r w:rsidR="000E1C1D" w:rsidRPr="008A3315">
        <w:rPr>
          <w:rFonts w:eastAsia="Times New Roman" w:hint="cs"/>
          <w:color w:val="auto"/>
          <w:sz w:val="28"/>
          <w:szCs w:val="28"/>
          <w:rtl/>
        </w:rPr>
        <w:t>ه</w:t>
      </w:r>
      <w:r w:rsidR="000E1C1D" w:rsidRPr="00284F5F">
        <w:rPr>
          <w:rFonts w:eastAsia="Times New Roman" w:hint="cs"/>
          <w:color w:val="auto"/>
          <w:sz w:val="28"/>
          <w:szCs w:val="28"/>
          <w:rtl/>
        </w:rPr>
        <w:t xml:space="preserve"> بیش از یک جواب داشته باشد</w:t>
      </w:r>
      <w:r w:rsidR="00BC406F">
        <w:rPr>
          <w:rFonts w:eastAsia="Times New Roman" w:hint="cs"/>
          <w:color w:val="auto"/>
          <w:sz w:val="28"/>
          <w:szCs w:val="28"/>
          <w:rtl/>
        </w:rPr>
        <w:t>،</w:t>
      </w:r>
      <w:r w:rsidR="000E1C1D" w:rsidRPr="00284F5F">
        <w:rPr>
          <w:rFonts w:eastAsia="Times New Roman" w:hint="cs"/>
          <w:color w:val="auto"/>
          <w:sz w:val="28"/>
          <w:szCs w:val="28"/>
          <w:rtl/>
        </w:rPr>
        <w:t xml:space="preserve"> همه جواب‌ها را باید پیدا کنیم.</w:t>
      </w:r>
      <w:r w:rsidR="00BC406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BC406F" w:rsidRPr="00BC406F">
        <w:rPr>
          <w:rFonts w:eastAsia="Times New Roman"/>
          <w:color w:val="auto"/>
          <w:position w:val="-6"/>
          <w:sz w:val="28"/>
          <w:szCs w:val="28"/>
          <w:lang w:bidi="fa-IR"/>
        </w:rPr>
        <w:object w:dxaOrig="320" w:dyaOrig="240">
          <v:shape id="_x0000_i2325" type="#_x0000_t75" style="width:15.9pt;height:12.55pt" o:ole="">
            <v:imagedata r:id="rId562" o:title=""/>
          </v:shape>
          <o:OLEObject Type="Embed" ProgID="Equation.DSMT4" ShapeID="_x0000_i2325" DrawAspect="Content" ObjectID="_1660437519" r:id="rId565"/>
        </w:object>
      </w:r>
      <w:r w:rsidR="00BC406F">
        <w:rPr>
          <w:rFonts w:ascii="Arial" w:hAnsi="Arial" w:hint="cs"/>
          <w:sz w:val="28"/>
          <w:szCs w:val="28"/>
          <w:rtl/>
        </w:rPr>
        <w:t xml:space="preserve"> غلط</w:t>
      </w:r>
    </w:p>
    <w:p w:rsidR="00BC406F" w:rsidRDefault="00BC406F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ascii="Arial" w:hAnsi="Arial"/>
          <w:sz w:val="28"/>
          <w:szCs w:val="28"/>
          <w:rtl/>
        </w:rPr>
      </w:pPr>
    </w:p>
    <w:p w:rsidR="000E1C1D" w:rsidRPr="00284F5F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color w:val="auto"/>
          <w:sz w:val="28"/>
          <w:szCs w:val="28"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24- 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تعداد کل گره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های درخت فضای حالت برای الگوریتم یافتن مدارهای همیلتونی با استفاده از تکنیک عقبگرد در کدام گزینه آمده است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284F5F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BC406F">
        <w:rPr>
          <w:rFonts w:ascii="B Gozineh" w:eastAsia="Times New Roman" w:hAnsi="B Gozineh" w:cs="B Gozineh"/>
          <w:color w:val="auto"/>
          <w:sz w:val="28"/>
          <w:szCs w:val="28"/>
          <w:rtl/>
        </w:rPr>
        <w:t>1</w: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="00BC406F" w:rsidRPr="00BC406F">
        <w:rPr>
          <w:rFonts w:eastAsia="Times New Roman"/>
          <w:color w:val="auto"/>
          <w:position w:val="-22"/>
          <w:sz w:val="28"/>
          <w:szCs w:val="28"/>
          <w:lang w:bidi="fa-IR"/>
        </w:rPr>
        <w:object w:dxaOrig="940" w:dyaOrig="639">
          <v:shape id="_x0000_i2339" type="#_x0000_t75" style="width:46.9pt;height:32.65pt" o:ole="">
            <v:imagedata r:id="rId566" o:title=""/>
          </v:shape>
          <o:OLEObject Type="Embed" ProgID="Equation.DSMT4" ShapeID="_x0000_i2339" DrawAspect="Content" ObjectID="_1660437520" r:id="rId567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="00284F5F" w:rsidRPr="00284F5F">
        <w:rPr>
          <w:rFonts w:eastAsia="Times New Roman"/>
          <w:color w:val="auto"/>
          <w:sz w:val="28"/>
          <w:szCs w:val="28"/>
          <w:rtl/>
        </w:rPr>
        <w:tab/>
      </w:r>
      <w:r w:rsidRPr="00284F5F">
        <w:rPr>
          <w:rFonts w:ascii="B Gozineh" w:eastAsia="Times New Roman" w:hAnsi="B Gozineh" w:cs="B Gozineh"/>
          <w:b/>
          <w:bCs/>
          <w:color w:val="1F3864" w:themeColor="accent5" w:themeShade="80"/>
          <w:sz w:val="28"/>
          <w:szCs w:val="28"/>
          <w:rtl/>
        </w:rPr>
        <w:t>2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284F5F"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880" w:dyaOrig="460">
          <v:shape id="_x0000_i2340" type="#_x0000_t75" style="width:93.75pt;height:23.45pt" o:ole="">
            <v:imagedata r:id="rId568" o:title=""/>
          </v:shape>
          <o:OLEObject Type="Embed" ProgID="Equation.DSMT4" ShapeID="_x0000_i2340" DrawAspect="Content" ObjectID="_1660437521" r:id="rId569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rPr>
          <w:rFonts w:eastAsia="Times New Roman"/>
          <w:color w:val="auto"/>
          <w:sz w:val="28"/>
          <w:szCs w:val="28"/>
          <w:rtl/>
        </w:rPr>
      </w:pPr>
      <w:r w:rsidRPr="00BC406F">
        <w:rPr>
          <w:rFonts w:ascii="B Gozineh" w:eastAsia="Times New Roman" w:hAnsi="B Gozineh" w:cs="B Gozineh"/>
          <w:color w:val="auto"/>
          <w:sz w:val="28"/>
          <w:szCs w:val="28"/>
          <w:rtl/>
        </w:rPr>
        <w:t>3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840" w:dyaOrig="460">
          <v:shape id="_x0000_i1296" type="#_x0000_t75" style="width:91.25pt;height:23.45pt" o:ole="">
            <v:imagedata r:id="rId570" o:title=""/>
          </v:shape>
          <o:OLEObject Type="Embed" ProgID="Equation.DSMT4" ShapeID="_x0000_i1296" DrawAspect="Content" ObjectID="_1660437522" r:id="rId571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ab/>
      </w:r>
      <w:r w:rsidR="00284F5F" w:rsidRPr="00284F5F">
        <w:rPr>
          <w:rFonts w:eastAsia="Times New Roman"/>
          <w:color w:val="auto"/>
          <w:sz w:val="28"/>
          <w:szCs w:val="28"/>
          <w:rtl/>
        </w:rPr>
        <w:tab/>
      </w:r>
      <w:r w:rsidRPr="00BC406F">
        <w:rPr>
          <w:rFonts w:ascii="B Gozineh" w:eastAsia="Times New Roman" w:hAnsi="B Gozineh" w:cs="B Gozineh"/>
          <w:color w:val="auto"/>
          <w:sz w:val="28"/>
          <w:szCs w:val="28"/>
          <w:rtl/>
        </w:rPr>
        <w:t xml:space="preserve">4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1980" w:dyaOrig="460">
          <v:shape id="_x0000_i1297" type="#_x0000_t75" style="width:97.95pt;height:23.45pt" o:ole="">
            <v:imagedata r:id="rId572" o:title=""/>
          </v:shape>
          <o:OLEObject Type="Embed" ProgID="Equation.DSMT4" ShapeID="_x0000_i1297" DrawAspect="Content" ObjectID="_1660437523" r:id="rId573"/>
        </w:object>
      </w:r>
    </w:p>
    <w:p w:rsidR="000E1C1D" w:rsidRPr="00284F5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BC406F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284F5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>تعداد گره‌های درخت فضای حالت برای این الگوریتم عبارت است از:</w:t>
      </w:r>
    </w:p>
    <w:p w:rsidR="000E1C1D" w:rsidRPr="00284F5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74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5840" w:dyaOrig="460">
          <v:shape id="_x0000_i1298" type="#_x0000_t75" style="width:290.5pt;height:23.45pt" o:ole="">
            <v:imagedata r:id="rId574" o:title=""/>
          </v:shape>
          <o:OLEObject Type="Embed" ProgID="Equation.DSMT4" ShapeID="_x0000_i1298" DrawAspect="Content" ObjectID="_1660437524" r:id="rId575"/>
        </w:object>
      </w:r>
    </w:p>
    <w:tbl>
      <w:tblPr>
        <w:tblStyle w:val="TableGrid"/>
        <w:bidiVisual/>
        <w:tblW w:w="0" w:type="auto"/>
        <w:shd w:val="clear" w:color="auto" w:fill="8EAADB" w:themeFill="accent5" w:themeFillTint="99"/>
        <w:tblLook w:val="04A0" w:firstRow="1" w:lastRow="0" w:firstColumn="1" w:lastColumn="0" w:noHBand="0" w:noVBand="1"/>
      </w:tblPr>
      <w:tblGrid>
        <w:gridCol w:w="10762"/>
      </w:tblGrid>
      <w:tr w:rsidR="000E1C1D" w:rsidRPr="00284F5F" w:rsidTr="00BC406F">
        <w:tc>
          <w:tcPr>
            <w:tcW w:w="1109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double" w:sz="4" w:space="0" w:color="000000" w:themeColor="text1"/>
              <w:right w:val="single" w:sz="4" w:space="0" w:color="FFFFFF" w:themeColor="background1"/>
            </w:tcBorders>
            <w:shd w:val="clear" w:color="auto" w:fill="A8D08D" w:themeFill="accent6" w:themeFillTint="99"/>
          </w:tcPr>
          <w:p w:rsidR="000E1C1D" w:rsidRPr="00777826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 w:cs="B Titr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777826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lastRenderedPageBreak/>
              <w:t>سوالات تشریحی ( نیمسال دوم 96-1395 )</w:t>
            </w:r>
            <w:r w:rsidR="00BC406F" w:rsidRPr="00777826">
              <w:rPr>
                <w:rFonts w:eastAsia="Calibri" w:cs="B Titr" w:hint="cs"/>
                <w:b/>
                <w:bCs/>
                <w:noProof/>
                <w:color w:val="auto"/>
                <w:sz w:val="28"/>
                <w:szCs w:val="28"/>
                <w:rtl/>
              </w:rPr>
              <w:t xml:space="preserve"> / سوالات زوج</w:t>
            </w:r>
          </w:p>
        </w:tc>
      </w:tr>
    </w:tbl>
    <w:p w:rsidR="000E1C1D" w:rsidRDefault="000E1C1D" w:rsidP="000E1C1D">
      <w:pPr>
        <w:tabs>
          <w:tab w:val="left" w:pos="-613"/>
        </w:tabs>
        <w:spacing w:before="480" w:line="276" w:lineRule="auto"/>
        <w:jc w:val="lef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2- 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یک صفحه مدار</w:t>
      </w:r>
      <w:r w:rsidRPr="00284F5F">
        <w:rPr>
          <w:rFonts w:eastAsia="Calibri"/>
          <w:b/>
          <w:bCs/>
          <w:noProof/>
          <w:color w:val="auto"/>
          <w:sz w:val="28"/>
          <w:szCs w:val="28"/>
        </w:rPr>
        <w:t xml:space="preserve"> 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چاپی دارای </w:t>
      </w:r>
      <w:r w:rsidRPr="00284F5F">
        <w:rPr>
          <w:rFonts w:eastAsia="Calibri"/>
          <w:b/>
          <w:bCs/>
          <w:noProof/>
          <w:color w:val="auto"/>
          <w:sz w:val="28"/>
          <w:szCs w:val="28"/>
        </w:rPr>
        <w:t xml:space="preserve"> 5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حفره است می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‌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خواهیم توسط نوارهای مسی این </w:t>
      </w:r>
      <w:r w:rsidRPr="00284F5F">
        <w:rPr>
          <w:rFonts w:eastAsia="Calibri"/>
          <w:b/>
          <w:bCs/>
          <w:noProof/>
          <w:color w:val="auto"/>
          <w:sz w:val="28"/>
          <w:szCs w:val="28"/>
        </w:rPr>
        <w:t xml:space="preserve"> 5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حفره را با هم متصل باشند یعنی از هر حفره مسیری به حفره دیگر موجود باشد اگر حفر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ه </w:t>
      </w:r>
      <w:r w:rsidRPr="00284F5F">
        <w:rPr>
          <w:rFonts w:eastAsia="Times New Roman"/>
          <w:color w:val="auto"/>
          <w:position w:val="-4"/>
          <w:sz w:val="28"/>
          <w:szCs w:val="28"/>
          <w:lang w:bidi="fa-IR"/>
        </w:rPr>
        <w:object w:dxaOrig="139" w:dyaOrig="279">
          <v:shape id="_x0000_i1299" type="#_x0000_t75" style="width:6.7pt;height:14.25pt" o:ole="">
            <v:imagedata r:id="rId576" o:title=""/>
          </v:shape>
          <o:OLEObject Type="Embed" ProgID="Equation.DSMT4" ShapeID="_x0000_i1299" DrawAspect="Content" ObjectID="_1660437525" r:id="rId577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ام را به حفره </w:t>
      </w:r>
      <w:r w:rsidRPr="00284F5F">
        <w:rPr>
          <w:rFonts w:eastAsia="Times New Roman"/>
          <w:color w:val="auto"/>
          <w:position w:val="-10"/>
          <w:sz w:val="28"/>
          <w:szCs w:val="28"/>
          <w:lang w:bidi="fa-IR"/>
        </w:rPr>
        <w:object w:dxaOrig="160" w:dyaOrig="340">
          <v:shape id="_x0000_i1300" type="#_x0000_t75" style="width:8.35pt;height:17.6pt" o:ole="">
            <v:imagedata r:id="rId578" o:title=""/>
          </v:shape>
          <o:OLEObject Type="Embed" ProgID="Equation.DSMT4" ShapeID="_x0000_i1300" DrawAspect="Content" ObjectID="_1660437526" r:id="rId579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ام متصل کنیم ب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780" w:dyaOrig="380">
          <v:shape id="_x0000_i1301" type="#_x0000_t75" style="width:39.35pt;height:19.25pt" o:ole="">
            <v:imagedata r:id="rId580" o:title=""/>
          </v:shape>
          <o:OLEObject Type="Embed" ProgID="Equation.DSMT4" ShapeID="_x0000_i1301" DrawAspect="Content" ObjectID="_1660437527" r:id="rId581"/>
        </w:objec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  <w:lang w:bidi="fa-IR"/>
        </w:rPr>
        <w:t xml:space="preserve"> واحد طولی نوار مسی نیاز داریم چگونه این کار را انجام دهیم تا کم‌ترین طول نوار مسی مصرف شود. الگوریتم مورد استفاده برای حل این مساله و مراحل محاسبه جواب را به طور کامل بنویسید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777826" w:rsidRDefault="00777826" w:rsidP="00777826">
      <w:pPr>
        <w:tabs>
          <w:tab w:val="left" w:pos="-613"/>
        </w:tabs>
        <w:spacing w:before="480" w:line="276" w:lineRule="auto"/>
        <w:jc w:val="right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position w:val="-90"/>
          <w:sz w:val="28"/>
          <w:szCs w:val="28"/>
        </w:rPr>
        <w:object w:dxaOrig="2780" w:dyaOrig="1920">
          <v:shape id="_x0000_i2408" type="#_x0000_t75" style="width:138.15pt;height:94.6pt" o:ole="">
            <v:imagedata r:id="rId582" o:title=""/>
          </v:shape>
          <o:OLEObject Type="Embed" ProgID="Equation.DSMT4" ShapeID="_x0000_i2408" DrawAspect="Content" ObjectID="_1660437528" r:id="rId583"/>
        </w:object>
      </w:r>
    </w:p>
    <w:p w:rsidR="00777826" w:rsidRDefault="00777826" w:rsidP="00BC406F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1F3864" w:themeColor="accent5" w:themeShade="80"/>
          <w:sz w:val="28"/>
          <w:szCs w:val="28"/>
          <w:rtl/>
        </w:rPr>
      </w:pPr>
    </w:p>
    <w:p w:rsidR="000E1C1D" w:rsidRPr="00284F5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before="120"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BC406F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0E1C1D" w:rsidRPr="00284F5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240" w:lineRule="auto"/>
        <w:ind w:left="49"/>
        <w:jc w:val="lef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 w:hint="cs"/>
          <w:color w:val="auto"/>
          <w:sz w:val="28"/>
          <w:szCs w:val="28"/>
          <w:rtl/>
        </w:rPr>
        <w:t xml:space="preserve">با استفاده از گراف و الگوریتم کروسکال داریم: </w:t>
      </w:r>
    </w:p>
    <w:p w:rsidR="000E1C1D" w:rsidRPr="00284F5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360" w:lineRule="auto"/>
        <w:ind w:left="49"/>
        <w:jc w:val="right"/>
        <w:rPr>
          <w:rFonts w:eastAsia="Times New Roman"/>
          <w:color w:val="auto"/>
          <w:sz w:val="28"/>
          <w:szCs w:val="28"/>
          <w:rtl/>
        </w:rPr>
      </w:pPr>
      <w:r w:rsidRPr="00284F5F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 wp14:anchorId="4C3F0FAF" wp14:editId="2A499C85">
            <wp:extent cx="1923802" cy="1420482"/>
            <wp:effectExtent l="0" t="0" r="635" b="889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Untitled.png"/>
                    <pic:cNvPicPr/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4739" cy="1428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06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both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/>
          <w:color w:val="auto"/>
          <w:sz w:val="28"/>
          <w:szCs w:val="28"/>
          <w:rtl/>
        </w:rPr>
        <w:t>با استفاده از روش کروسکال ابتدا کوچک</w:t>
      </w:r>
      <w:r w:rsidRPr="00284F5F">
        <w:rPr>
          <w:rFonts w:eastAsia="Times New Roman" w:hint="cs"/>
          <w:color w:val="auto"/>
          <w:sz w:val="28"/>
          <w:szCs w:val="28"/>
          <w:rtl/>
        </w:rPr>
        <w:t>‌</w:t>
      </w:r>
      <w:r w:rsidRPr="00284F5F">
        <w:rPr>
          <w:rFonts w:eastAsia="Times New Roman"/>
          <w:color w:val="auto"/>
          <w:sz w:val="28"/>
          <w:szCs w:val="28"/>
          <w:rtl/>
        </w:rPr>
        <w:t>ترین یال را که در اینجا از میان یال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‌های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2580" w:dyaOrig="380">
          <v:shape id="_x0000_i1302" type="#_x0000_t75" style="width:128.1pt;height:19.25pt" o:ole="">
            <v:imagedata r:id="rId585" o:title=""/>
          </v:shape>
          <o:OLEObject Type="Embed" ProgID="Equation.DSMT4" ShapeID="_x0000_i1302" DrawAspect="Content" ObjectID="_1660437529" r:id="rId586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sz w:val="28"/>
          <w:szCs w:val="28"/>
          <w:rtl/>
        </w:rPr>
        <w:t xml:space="preserve">یکی را انتخاب </w:t>
      </w:r>
      <w:r w:rsidR="00BC406F">
        <w:rPr>
          <w:rFonts w:eastAsia="Times New Roman" w:hint="cs"/>
          <w:color w:val="auto"/>
          <w:sz w:val="28"/>
          <w:szCs w:val="28"/>
          <w:rtl/>
        </w:rPr>
        <w:t>می‌کنیم.</w:t>
      </w:r>
      <w:r w:rsidRPr="00284F5F">
        <w:rPr>
          <w:rFonts w:eastAsia="Times New Roman"/>
          <w:color w:val="auto"/>
          <w:sz w:val="28"/>
          <w:szCs w:val="28"/>
          <w:rtl/>
        </w:rPr>
        <w:t xml:space="preserve"> به طور مثال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420" w:dyaOrig="360">
          <v:shape id="_x0000_i1303" type="#_x0000_t75" style="width:20.95pt;height:18.4pt" o:ole="">
            <v:imagedata r:id="rId587" o:title=""/>
          </v:shape>
          <o:OLEObject Type="Embed" ProgID="Equation.DSMT4" ShapeID="_x0000_i1303" DrawAspect="Content" ObjectID="_1660437530" r:id="rId588"/>
        </w:objec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="00BC406F">
        <w:rPr>
          <w:rFonts w:eastAsia="Times New Roman"/>
          <w:color w:val="auto"/>
          <w:sz w:val="28"/>
          <w:szCs w:val="28"/>
          <w:rtl/>
        </w:rPr>
        <w:t>را انتخاب کرده</w:t>
      </w:r>
      <w:r w:rsidR="00BC406F">
        <w:rPr>
          <w:rFonts w:eastAsia="Times New Roman" w:hint="cs"/>
          <w:color w:val="auto"/>
          <w:sz w:val="28"/>
          <w:szCs w:val="28"/>
          <w:rtl/>
        </w:rPr>
        <w:t xml:space="preserve"> و </w:t>
      </w:r>
      <w:r w:rsidRPr="00284F5F">
        <w:rPr>
          <w:rFonts w:eastAsia="Times New Roman"/>
          <w:color w:val="auto"/>
          <w:sz w:val="28"/>
          <w:szCs w:val="28"/>
          <w:rtl/>
        </w:rPr>
        <w:t>سپس از</w:t>
      </w:r>
      <w:r w:rsidRPr="00284F5F"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340" w:dyaOrig="360">
          <v:shape id="_x0000_i1304" type="#_x0000_t75" style="width:17.6pt;height:18.4pt" o:ole="">
            <v:imagedata r:id="rId589" o:title=""/>
          </v:shape>
          <o:OLEObject Type="Embed" ProgID="Equation.DSMT4" ShapeID="_x0000_i1304" DrawAspect="Content" ObjectID="_1660437531" r:id="rId590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ه بقیه راس‌ها یال کوچک‌تر را ک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440" w:dyaOrig="360">
          <v:shape id="_x0000_i1305" type="#_x0000_t75" style="width:21.75pt;height:18.4pt" o:ole="">
            <v:imagedata r:id="rId591" o:title=""/>
          </v:shape>
          <o:OLEObject Type="Embed" ProgID="Equation.DSMT4" ShapeID="_x0000_i1305" DrawAspect="Content" ObjectID="_1660437532" r:id="rId592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است و پس از آن از یال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460" w:dyaOrig="360">
          <v:shape id="_x0000_i1306" type="#_x0000_t75" style="width:22.6pt;height:18.4pt" o:ole="">
            <v:imagedata r:id="rId593" o:title=""/>
          </v:shape>
          <o:OLEObject Type="Embed" ProgID="Equation.DSMT4" ShapeID="_x0000_i1306" DrawAspect="Content" ObjectID="_1660437533" r:id="rId594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340" w:dyaOrig="360">
          <v:shape id="_x0000_i1307" type="#_x0000_t75" style="width:17.6pt;height:18.4pt" o:ole="">
            <v:imagedata r:id="rId595" o:title=""/>
          </v:shape>
          <o:OLEObject Type="Embed" ProgID="Equation.DSMT4" ShapeID="_x0000_i1307" DrawAspect="Content" ObjectID="_1660437534" r:id="rId596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رفته و بعد از آن چون هر یال از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340" w:dyaOrig="360">
          <v:shape id="_x0000_i1308" type="#_x0000_t75" style="width:17.6pt;height:18.4pt" o:ole="">
            <v:imagedata r:id="rId597" o:title=""/>
          </v:shape>
          <o:OLEObject Type="Embed" ProgID="Equation.DSMT4" ShapeID="_x0000_i1308" DrawAspect="Content" ObjectID="_1660437535" r:id="rId598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ب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340" w:dyaOrig="360">
          <v:shape id="_x0000_i1309" type="#_x0000_t75" style="width:17.6pt;height:18.4pt" o:ole="">
            <v:imagedata r:id="rId599" o:title=""/>
          </v:shape>
          <o:OLEObject Type="Embed" ProgID="Equation.DSMT4" ShapeID="_x0000_i1309" DrawAspect="Content" ObjectID="_1660437536" r:id="rId600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ایجاد دور می‌کند ما کوچک‌ترین یال به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340" w:dyaOrig="360">
          <v:shape id="_x0000_i1310" type="#_x0000_t75" style="width:17.6pt;height:18.4pt" o:ole="">
            <v:imagedata r:id="rId601" o:title=""/>
          </v:shape>
          <o:OLEObject Type="Embed" ProgID="Equation.DSMT4" ShapeID="_x0000_i1310" DrawAspect="Content" ObjectID="_1660437537" r:id="rId602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که یال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440" w:dyaOrig="360">
          <v:shape id="_x0000_i1311" type="#_x0000_t75" style="width:21.75pt;height:18.4pt" o:ole="">
            <v:imagedata r:id="rId603" o:title=""/>
          </v:shape>
          <o:OLEObject Type="Embed" ProgID="Equation.DSMT4" ShapeID="_x0000_i1311" DrawAspect="Content" ObjectID="_1660437538" r:id="rId604"/>
        </w:object>
      </w: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است را انتخاب می‌کنیم پس مسیر نوار به این صورت است:</w:t>
      </w:r>
    </w:p>
    <w:p w:rsidR="000E1C1D" w:rsidRPr="00284F5F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position w:val="-12"/>
          <w:sz w:val="28"/>
          <w:szCs w:val="28"/>
          <w:lang w:bidi="fa-IR"/>
        </w:rPr>
        <w:object w:dxaOrig="2520" w:dyaOrig="380">
          <v:shape id="_x0000_i1312" type="#_x0000_t75" style="width:125.6pt;height:19.25pt" o:ole="">
            <v:imagedata r:id="rId605" o:title=""/>
          </v:shape>
          <o:OLEObject Type="Embed" ProgID="Equation.DSMT4" ShapeID="_x0000_i1312" DrawAspect="Content" ObjectID="_1660437539" r:id="rId606"/>
        </w:object>
      </w:r>
    </w:p>
    <w:p w:rsidR="00BC406F" w:rsidRDefault="000E1C1D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>محاسبه طول نوار برابر است با جمع طول یال‌های مسیر:</w:t>
      </w:r>
    </w:p>
    <w:p w:rsidR="000E1C1D" w:rsidRDefault="000E1C1D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  <w:r w:rsidRPr="00284F5F"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</w:t>
      </w:r>
      <w:r w:rsidRPr="00284F5F">
        <w:rPr>
          <w:rFonts w:eastAsia="Times New Roman"/>
          <w:color w:val="auto"/>
          <w:sz w:val="28"/>
          <w:szCs w:val="28"/>
          <w:lang w:bidi="fa-IR"/>
        </w:rPr>
        <w:t>5+5+5+5=20</w:t>
      </w:r>
    </w:p>
    <w:p w:rsidR="00BC406F" w:rsidRDefault="00BC406F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BC406F" w:rsidRDefault="00BC406F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BC406F" w:rsidRDefault="00BC406F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BC406F" w:rsidRDefault="00BC406F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BC406F" w:rsidRDefault="00BC406F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BC406F" w:rsidRPr="00284F5F" w:rsidRDefault="00BC406F" w:rsidP="00BC406F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rFonts w:eastAsia="Times New Roman"/>
          <w:color w:val="auto"/>
          <w:sz w:val="28"/>
          <w:szCs w:val="28"/>
          <w:lang w:bidi="fa-IR"/>
        </w:rPr>
      </w:pPr>
    </w:p>
    <w:p w:rsidR="000E1C1D" w:rsidRPr="00284F5F" w:rsidRDefault="000E1C1D" w:rsidP="00937ED5">
      <w:pPr>
        <w:tabs>
          <w:tab w:val="left" w:pos="-613"/>
        </w:tabs>
        <w:spacing w:before="480" w:line="240" w:lineRule="auto"/>
        <w:jc w:val="both"/>
        <w:rPr>
          <w:rFonts w:eastAsia="Calibri"/>
          <w:b/>
          <w:bCs/>
          <w:noProof/>
          <w:color w:val="auto"/>
          <w:sz w:val="28"/>
          <w:szCs w:val="28"/>
          <w:rtl/>
        </w:rPr>
      </w:pP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lastRenderedPageBreak/>
        <w:t xml:space="preserve">4-  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با استفاده از روش عقبگرد برای مساله ک</w:t>
      </w:r>
      <w:r w:rsidR="00CA326C">
        <w:rPr>
          <w:rFonts w:eastAsia="Calibri"/>
          <w:b/>
          <w:bCs/>
          <w:noProof/>
          <w:color w:val="auto"/>
          <w:sz w:val="28"/>
          <w:szCs w:val="28"/>
          <w:rtl/>
        </w:rPr>
        <w:t>وله پشتی صفر و یک سود ماکزیمم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 xml:space="preserve"> قابل حصول از نمونه زیر پیدا کنید.</w:t>
      </w:r>
      <w:r w:rsidR="00CA326C">
        <w:rPr>
          <w:rFonts w:eastAsia="Calibri" w:hint="cs"/>
          <w:b/>
          <w:bCs/>
          <w:noProof/>
          <w:color w:val="auto"/>
          <w:sz w:val="28"/>
          <w:szCs w:val="28"/>
          <w:rtl/>
        </w:rPr>
        <w:t xml:space="preserve"> </w:t>
      </w:r>
      <w:r w:rsidRPr="00284F5F">
        <w:rPr>
          <w:rFonts w:eastAsia="Calibri"/>
          <w:b/>
          <w:bCs/>
          <w:noProof/>
          <w:color w:val="auto"/>
          <w:sz w:val="28"/>
          <w:szCs w:val="28"/>
          <w:rtl/>
        </w:rPr>
        <w:t>عملیات را مرحله به مرحله نمایش دهید</w:t>
      </w:r>
      <w:r w:rsidRPr="00284F5F">
        <w:rPr>
          <w:rFonts w:eastAsia="Calibri" w:hint="cs"/>
          <w:b/>
          <w:bCs/>
          <w:noProof/>
          <w:color w:val="auto"/>
          <w:sz w:val="28"/>
          <w:szCs w:val="28"/>
          <w:rtl/>
        </w:rPr>
        <w:t>؟</w:t>
      </w:r>
    </w:p>
    <w:p w:rsidR="000E1C1D" w:rsidRPr="00284F5F" w:rsidRDefault="000E1C1D" w:rsidP="00BC406F">
      <w:pPr>
        <w:tabs>
          <w:tab w:val="left" w:pos="-613"/>
        </w:tabs>
        <w:spacing w:line="276" w:lineRule="auto"/>
        <w:jc w:val="right"/>
        <w:rPr>
          <w:rFonts w:eastAsia="Calibri"/>
          <w:b/>
          <w:bCs/>
          <w:noProof/>
          <w:color w:val="auto"/>
          <w:sz w:val="28"/>
          <w:szCs w:val="28"/>
        </w:rPr>
      </w:pPr>
      <w:r w:rsidRPr="00284F5F">
        <w:rPr>
          <w:rFonts w:eastAsia="Calibri"/>
          <w:b/>
          <w:bCs/>
          <w:noProof/>
          <w:color w:val="auto"/>
          <w:sz w:val="28"/>
          <w:szCs w:val="28"/>
        </w:rPr>
        <w:t>h = 5          w = 40</w:t>
      </w:r>
    </w:p>
    <w:tbl>
      <w:tblPr>
        <w:tblStyle w:val="TableGrid"/>
        <w:bidiVisual/>
        <w:tblW w:w="0" w:type="auto"/>
        <w:jc w:val="right"/>
        <w:tblLook w:val="04A0" w:firstRow="1" w:lastRow="0" w:firstColumn="1" w:lastColumn="0" w:noHBand="0" w:noVBand="1"/>
      </w:tblPr>
      <w:tblGrid>
        <w:gridCol w:w="1134"/>
        <w:gridCol w:w="1134"/>
        <w:gridCol w:w="1134"/>
      </w:tblGrid>
      <w:tr w:rsidR="000E1C1D" w:rsidRPr="00284F5F" w:rsidTr="00937ED5">
        <w:trPr>
          <w:trHeight w:val="454"/>
          <w:jc w:val="right"/>
        </w:trPr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  <w:lang w:bidi="fa-IR"/>
              </w:rPr>
              <w:object w:dxaOrig="340" w:dyaOrig="360">
                <v:shape id="_x0000_i2392" type="#_x0000_t75" style="width:17.6pt;height:18.4pt" o:ole="">
                  <v:imagedata r:id="rId607" o:title=""/>
                </v:shape>
                <o:OLEObject Type="Embed" ProgID="Equation.DSMT4" ShapeID="_x0000_i2392" DrawAspect="Content" ObjectID="_1660437540" r:id="rId608"/>
              </w:objec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Times New Roman"/>
                <w:color w:val="auto"/>
                <w:position w:val="-12"/>
                <w:sz w:val="28"/>
                <w:szCs w:val="28"/>
                <w:lang w:bidi="fa-IR"/>
              </w:rPr>
              <w:object w:dxaOrig="279" w:dyaOrig="360">
                <v:shape id="_x0000_i1314" type="#_x0000_t75" style="width:13.4pt;height:18.4pt" o:ole="">
                  <v:imagedata r:id="rId609" o:title=""/>
                </v:shape>
                <o:OLEObject Type="Embed" ProgID="Equation.DSMT4" ShapeID="_x0000_i1314" DrawAspect="Content" ObjectID="_1660437541" r:id="rId610"/>
              </w:objec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i</w:t>
            </w:r>
          </w:p>
        </w:tc>
      </w:tr>
      <w:tr w:rsidR="000E1C1D" w:rsidRPr="00284F5F" w:rsidTr="00937ED5">
        <w:trPr>
          <w:trHeight w:val="454"/>
          <w:jc w:val="right"/>
        </w:trPr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16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8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1</w:t>
            </w:r>
          </w:p>
        </w:tc>
      </w:tr>
      <w:tr w:rsidR="000E1C1D" w:rsidRPr="00284F5F" w:rsidTr="00937ED5">
        <w:trPr>
          <w:trHeight w:val="454"/>
          <w:jc w:val="right"/>
        </w:trPr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8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2</w:t>
            </w:r>
          </w:p>
        </w:tc>
      </w:tr>
      <w:tr w:rsidR="000E1C1D" w:rsidRPr="00284F5F" w:rsidTr="00937ED5">
        <w:trPr>
          <w:trHeight w:val="454"/>
          <w:jc w:val="right"/>
        </w:trPr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15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5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3</w:t>
            </w:r>
          </w:p>
        </w:tc>
      </w:tr>
      <w:tr w:rsidR="000E1C1D" w:rsidRPr="00284F5F" w:rsidTr="00937ED5">
        <w:trPr>
          <w:trHeight w:val="454"/>
          <w:jc w:val="right"/>
        </w:trPr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25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15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4</w:t>
            </w:r>
          </w:p>
        </w:tc>
      </w:tr>
      <w:tr w:rsidR="000E1C1D" w:rsidRPr="00284F5F" w:rsidTr="00937ED5">
        <w:trPr>
          <w:trHeight w:val="454"/>
          <w:jc w:val="right"/>
        </w:trPr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15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20</w:t>
            </w:r>
          </w:p>
        </w:tc>
        <w:tc>
          <w:tcPr>
            <w:tcW w:w="1134" w:type="dxa"/>
            <w:vAlign w:val="center"/>
          </w:tcPr>
          <w:p w:rsidR="000E1C1D" w:rsidRPr="00284F5F" w:rsidRDefault="000E1C1D" w:rsidP="000E1C1D">
            <w:pPr>
              <w:tabs>
                <w:tab w:val="left" w:pos="-613"/>
              </w:tabs>
              <w:spacing w:line="276" w:lineRule="auto"/>
              <w:jc w:val="center"/>
              <w:rPr>
                <w:rFonts w:eastAsia="Calibri"/>
                <w:b/>
                <w:bCs/>
                <w:noProof/>
                <w:color w:val="auto"/>
                <w:sz w:val="28"/>
                <w:szCs w:val="28"/>
                <w:rtl/>
              </w:rPr>
            </w:pPr>
            <w:r w:rsidRPr="00284F5F">
              <w:rPr>
                <w:rFonts w:eastAsia="Calibri"/>
                <w:b/>
                <w:bCs/>
                <w:noProof/>
                <w:color w:val="auto"/>
                <w:sz w:val="28"/>
                <w:szCs w:val="28"/>
              </w:rPr>
              <w:t>5</w:t>
            </w:r>
          </w:p>
        </w:tc>
      </w:tr>
    </w:tbl>
    <w:p w:rsidR="000E1C1D" w:rsidRDefault="000E1C1D" w:rsidP="00937ED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284F5F">
        <w:rPr>
          <w:rFonts w:eastAsia="Times New Roman" w:hint="cs"/>
          <w:b/>
          <w:bCs/>
          <w:color w:val="1F3864" w:themeColor="accent5" w:themeShade="80"/>
          <w:sz w:val="28"/>
          <w:szCs w:val="28"/>
          <w:rtl/>
        </w:rPr>
        <w:t>پاسخ:</w:t>
      </w:r>
      <w:r w:rsidR="00BC406F">
        <w:rPr>
          <w:rFonts w:eastAsia="Times New Roman" w:hint="cs"/>
          <w:b/>
          <w:bCs/>
          <w:color w:val="auto"/>
          <w:sz w:val="28"/>
          <w:szCs w:val="28"/>
          <w:rtl/>
        </w:rPr>
        <w:t xml:space="preserve"> </w:t>
      </w:r>
    </w:p>
    <w:p w:rsidR="00937ED5" w:rsidRPr="00937ED5" w:rsidRDefault="00937ED5" w:rsidP="00937ED5">
      <w:pPr>
        <w:tabs>
          <w:tab w:val="left" w:pos="-567"/>
          <w:tab w:val="left" w:pos="3309"/>
          <w:tab w:val="left" w:pos="6003"/>
          <w:tab w:val="left" w:pos="8696"/>
        </w:tabs>
        <w:spacing w:before="120" w:line="240" w:lineRule="auto"/>
        <w:ind w:left="51"/>
        <w:rPr>
          <w:rFonts w:eastAsia="Times New Roman"/>
          <w:color w:val="auto"/>
          <w:sz w:val="28"/>
          <w:szCs w:val="28"/>
          <w:rtl/>
        </w:rPr>
      </w:pPr>
      <w:r w:rsidRPr="00937ED5">
        <w:rPr>
          <w:rFonts w:eastAsia="Times New Roman" w:hint="cs"/>
          <w:color w:val="auto"/>
          <w:sz w:val="28"/>
          <w:szCs w:val="28"/>
          <w:rtl/>
        </w:rPr>
        <w:t>روش حل این سوال:</w:t>
      </w:r>
    </w:p>
    <w:p w:rsidR="00937ED5" w:rsidRDefault="00937ED5" w:rsidP="00937ED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937ED5">
        <w:rPr>
          <w:rFonts w:eastAsia="Times New Roman"/>
          <w:b/>
          <w:bCs/>
          <w:noProof/>
          <w:color w:val="auto"/>
          <w:sz w:val="28"/>
          <w:szCs w:val="28"/>
          <w:rtl/>
        </w:rPr>
        <w:drawing>
          <wp:inline distT="0" distB="0" distL="0" distR="0">
            <wp:extent cx="4632168" cy="3105150"/>
            <wp:effectExtent l="0" t="0" r="0" b="0"/>
            <wp:docPr id="73" name="Picture 73" descr="E:\Uni\ترم تابستان 99\طراحی الگوریتم\00000طراحی الگوریتم\WhatsApp Unknown 2020-09-01 at 03.26.43\WhatsApp Image 2020-09-01 at 03.22.0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 descr="E:\Uni\ترم تابستان 99\طراحی الگوریتم\00000طراحی الگوریتم\WhatsApp Unknown 2020-09-01 at 03.26.43\WhatsApp Image 2020-09-01 at 03.22.08.jpeg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817" cy="311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ED5" w:rsidRPr="00284F5F" w:rsidRDefault="00937ED5" w:rsidP="00937ED5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51"/>
        <w:rPr>
          <w:rFonts w:eastAsia="Times New Roman"/>
          <w:b/>
          <w:bCs/>
          <w:color w:val="auto"/>
          <w:sz w:val="28"/>
          <w:szCs w:val="28"/>
          <w:rtl/>
        </w:rPr>
      </w:pPr>
      <w:r w:rsidRPr="00937ED5">
        <w:rPr>
          <w:rFonts w:eastAsia="Times New Roman"/>
          <w:b/>
          <w:bCs/>
          <w:noProof/>
          <w:color w:val="auto"/>
          <w:sz w:val="28"/>
          <w:szCs w:val="28"/>
          <w:rtl/>
        </w:rPr>
        <w:drawing>
          <wp:inline distT="0" distB="0" distL="0" distR="0">
            <wp:extent cx="4486275" cy="3539636"/>
            <wp:effectExtent l="0" t="0" r="0" b="3810"/>
            <wp:docPr id="72" name="Picture 72" descr="E:\Uni\ترم تابستان 99\طراحی الگوریتم\00000طراحی الگوریتم\WhatsApp Unknown 2020-09-01 at 03.26.43\WhatsApp Image 2020-09-01 at 03.22.08 (1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 descr="E:\Uni\ترم تابستان 99\طراحی الگوریتم\00000طراحی الگوریتم\WhatsApp Unknown 2020-09-01 at 03.26.43\WhatsApp Image 2020-09-01 at 03.22.08 (1).jpeg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292" cy="3549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C1D" w:rsidRDefault="00CA326C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>
        <w:rPr>
          <w:rFonts w:eastAsia="Times New Roman" w:hint="cs"/>
          <w:color w:val="auto"/>
          <w:sz w:val="28"/>
          <w:szCs w:val="28"/>
          <w:rtl/>
          <w:lang w:bidi="fa-IR"/>
        </w:rPr>
        <w:lastRenderedPageBreak/>
        <w:t xml:space="preserve">{مشابه مثال 5-7 کتاب </w:t>
      </w:r>
      <w:r>
        <w:rPr>
          <w:rFonts w:ascii="Sakkal Majalla" w:eastAsia="Times New Roman" w:hAnsi="Sakkal Majalla" w:cs="Sakkal Majalla" w:hint="cs"/>
          <w:color w:val="auto"/>
          <w:sz w:val="28"/>
          <w:szCs w:val="28"/>
          <w:rtl/>
          <w:lang w:bidi="fa-IR"/>
        </w:rPr>
        <w:t>–</w:t>
      </w:r>
      <w:r>
        <w:rPr>
          <w:rFonts w:eastAsia="Times New Roman" w:hint="cs"/>
          <w:color w:val="auto"/>
          <w:sz w:val="28"/>
          <w:szCs w:val="28"/>
          <w:rtl/>
          <w:lang w:bidi="fa-IR"/>
        </w:rPr>
        <w:t xml:space="preserve"> صفحه 274}</w:t>
      </w:r>
    </w:p>
    <w:p w:rsidR="00937ED5" w:rsidRDefault="00937ED5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937ED5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>
            <wp:extent cx="3738716" cy="3086100"/>
            <wp:effectExtent l="0" t="0" r="0" b="0"/>
            <wp:docPr id="74" name="Picture 74" descr="E:\Uni\ترم تابستان 99\طراحی الگوریتم\00000طراحی الگوریتم\WhatsApp Unknown 2020-09-01 at 03.26.43\WhatsApp Image 2020-09-01 at 03.22.0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 descr="E:\Uni\ترم تابستان 99\طراحی الگوریتم\00000طراحی الگوریتم\WhatsApp Unknown 2020-09-01 at 03.26.43\WhatsApp Image 2020-09-01 at 03.22.07.jpeg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177" cy="3092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ED5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>
            <wp:extent cx="4415790" cy="6515100"/>
            <wp:effectExtent l="0" t="0" r="3810" b="0"/>
            <wp:docPr id="75" name="Picture 75" descr="E:\Uni\ترم تابستان 99\طراحی الگوریتم\00000طراحی الگوریتم\WhatsApp Unknown 2020-09-01 at 03.26.43\WhatsApp Image 2020-09-01 at 03.22.07 (1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 descr="E:\Uni\ترم تابستان 99\طراحی الگوریتم\00000طراحی الگوریتم\WhatsApp Unknown 2020-09-01 at 03.26.43\WhatsApp Image 2020-09-01 at 03.22.07 (1).jpeg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358" cy="6520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lastRenderedPageBreak/>
        <w:drawing>
          <wp:inline distT="0" distB="0" distL="0" distR="0">
            <wp:extent cx="4671695" cy="6818149"/>
            <wp:effectExtent l="0" t="0" r="0" b="1905"/>
            <wp:docPr id="76" name="Picture 76" descr="E:\Uni\ترم تابستان 99\طراحی الگوریتم\00000طراحی الگوریتم\WhatsApp Unknown 2020-09-01 at 03.26.43\WhatsApp Image 2020-09-01 at 03.22.07 (2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 descr="E:\Uni\ترم تابستان 99\طراحی الگوریتم\00000طراحی الگوریتم\WhatsApp Unknown 2020-09-01 at 03.26.43\WhatsApp Image 2020-09-01 at 03.22.07 (2).jpeg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272" cy="6835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>
            <wp:extent cx="4845049" cy="2220066"/>
            <wp:effectExtent l="0" t="0" r="0" b="8890"/>
            <wp:docPr id="77" name="Picture 77" descr="E:\Uni\ترم تابستان 99\طراحی الگوریتم\00000طراحی الگوریتم\WhatsApp Unknown 2020-09-01 at 03.26.43\WhatsApp Image 2020-09-01 at 03.22.07 (3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 descr="E:\Uni\ترم تابستان 99\طراحی الگوریتم\00000طراحی الگوریتم\WhatsApp Unknown 2020-09-01 at 03.26.43\WhatsApp Image 2020-09-01 at 03.22.07 (3)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9962"/>
                    <a:stretch/>
                  </pic:blipFill>
                  <pic:spPr bwMode="auto">
                    <a:xfrm>
                      <a:off x="0" y="0"/>
                      <a:ext cx="4868596" cy="223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lastRenderedPageBreak/>
        <w:drawing>
          <wp:inline distT="0" distB="0" distL="0" distR="0" wp14:anchorId="6D82A8C6" wp14:editId="4891B8C7">
            <wp:extent cx="4730115" cy="5101091"/>
            <wp:effectExtent l="0" t="0" r="0" b="4445"/>
            <wp:docPr id="78" name="Picture 78" descr="E:\Uni\ترم تابستان 99\طراحی الگوریتم\00000طراحی الگوریتم\WhatsApp Unknown 2020-09-01 at 03.26.43\WhatsApp Image 2020-09-01 at 03.22.07 (3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 descr="E:\Uni\ترم تابستان 99\طراحی الگوریتم\00000طراحی الگوریتم\WhatsApp Unknown 2020-09-01 at 03.26.43\WhatsApp Image 2020-09-01 at 03.22.07 (3)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303" b="-1"/>
                    <a:stretch/>
                  </pic:blipFill>
                  <pic:spPr bwMode="auto">
                    <a:xfrm>
                      <a:off x="0" y="0"/>
                      <a:ext cx="4743916" cy="5115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>
            <wp:extent cx="4799330" cy="3561132"/>
            <wp:effectExtent l="0" t="0" r="1270" b="1270"/>
            <wp:docPr id="79" name="Picture 79" descr="E:\Uni\ترم تابستان 99\طراحی الگوریتم\00000طراحی الگوریتم\WhatsApp Unknown 2020-09-01 at 03.26.43\WhatsApp Image 2020-09-01 at 03.22.07 (4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 descr="E:\Uni\ترم تابستان 99\طراحی الگوریتم\00000طراحی الگوریتم\WhatsApp Unknown 2020-09-01 at 03.26.43\WhatsApp Image 2020-09-01 at 03.22.07 (4)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50669"/>
                    <a:stretch/>
                  </pic:blipFill>
                  <pic:spPr bwMode="auto">
                    <a:xfrm>
                      <a:off x="0" y="0"/>
                      <a:ext cx="4807412" cy="3567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lastRenderedPageBreak/>
        <w:drawing>
          <wp:inline distT="0" distB="0" distL="0" distR="0" wp14:anchorId="254BF07E" wp14:editId="6D55D7C1">
            <wp:extent cx="4284373" cy="3265840"/>
            <wp:effectExtent l="0" t="0" r="1905" b="0"/>
            <wp:docPr id="80" name="Picture 80" descr="E:\Uni\ترم تابستان 99\طراحی الگوریتم\00000طراحی الگوریتم\WhatsApp Unknown 2020-09-01 at 03.26.43\WhatsApp Image 2020-09-01 at 03.22.07 (4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 descr="E:\Uni\ترم تابستان 99\طراحی الگوریتم\00000طراحی الگوریتم\WhatsApp Unknown 2020-09-01 at 03.26.43\WhatsApp Image 2020-09-01 at 03.22.07 (4)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323"/>
                    <a:stretch/>
                  </pic:blipFill>
                  <pic:spPr bwMode="auto">
                    <a:xfrm>
                      <a:off x="0" y="0"/>
                      <a:ext cx="4300866" cy="3278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drawing>
          <wp:inline distT="0" distB="0" distL="0" distR="0">
            <wp:extent cx="4267560" cy="6648450"/>
            <wp:effectExtent l="0" t="0" r="0" b="0"/>
            <wp:docPr id="81" name="Picture 81" descr="E:\Uni\ترم تابستان 99\طراحی الگوریتم\00000طراحی الگوریتم\WhatsApp Unknown 2020-09-01 at 03.26.43\WhatsApp Image 2020-09-01 at 03.22.07 (5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 descr="E:\Uni\ترم تابستان 99\طراحی الگوریتم\00000طراحی الگوریتم\WhatsApp Unknown 2020-09-01 at 03.26.43\WhatsApp Image 2020-09-01 at 03.22.07 (5)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09"/>
                    <a:stretch/>
                  </pic:blipFill>
                  <pic:spPr bwMode="auto">
                    <a:xfrm>
                      <a:off x="0" y="0"/>
                      <a:ext cx="4307184" cy="6710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7826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  <w:lang w:bidi="fa-IR"/>
        </w:rPr>
      </w:pPr>
      <w:r w:rsidRPr="00777826">
        <w:rPr>
          <w:rFonts w:eastAsia="Times New Roman"/>
          <w:noProof/>
          <w:color w:val="auto"/>
          <w:sz w:val="28"/>
          <w:szCs w:val="28"/>
          <w:rtl/>
        </w:rPr>
        <w:lastRenderedPageBreak/>
        <w:drawing>
          <wp:inline distT="0" distB="0" distL="0" distR="0">
            <wp:extent cx="4400915" cy="2830410"/>
            <wp:effectExtent l="0" t="0" r="0" b="8255"/>
            <wp:docPr id="82" name="Picture 82" descr="E:\Uni\ترم تابستان 99\طراحی الگوریتم\00000طراحی الگوریتم\WhatsApp Unknown 2020-09-01 at 03.26.43\WhatsApp Image 2020-09-01 at 03.22.07 (6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 descr="E:\Uni\ترم تابستان 99\طراحی الگوریتم\00000طراحی الگوریتم\WhatsApp Unknown 2020-09-01 at 03.26.43\WhatsApp Image 2020-09-01 at 03.22.07 (6).jpeg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519" cy="2836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826" w:rsidRPr="00284F5F" w:rsidRDefault="00777826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 w:hint="cs"/>
          <w:color w:val="auto"/>
          <w:sz w:val="28"/>
          <w:szCs w:val="28"/>
          <w:rtl/>
          <w:lang w:bidi="fa-IR"/>
        </w:rPr>
      </w:pPr>
    </w:p>
    <w:p w:rsidR="000E1C1D" w:rsidRPr="00284F5F" w:rsidRDefault="00937ED5" w:rsidP="000E1C1D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rPr>
          <w:rFonts w:eastAsia="Times New Roman"/>
          <w:color w:val="auto"/>
          <w:sz w:val="28"/>
          <w:szCs w:val="28"/>
          <w:rtl/>
        </w:rPr>
      </w:pPr>
      <w:r w:rsidRPr="00937ED5">
        <w:rPr>
          <w:rFonts w:eastAsia="Times New Roman"/>
          <w:color w:val="auto"/>
          <w:sz w:val="28"/>
          <w:szCs w:val="28"/>
          <w:rtl/>
        </w:rPr>
        <w:t>سود ماکز</w:t>
      </w:r>
      <w:r w:rsidRPr="00937ED5">
        <w:rPr>
          <w:rFonts w:eastAsia="Times New Roman" w:hint="cs"/>
          <w:color w:val="auto"/>
          <w:sz w:val="28"/>
          <w:szCs w:val="28"/>
          <w:rtl/>
        </w:rPr>
        <w:t>یمم</w:t>
      </w:r>
      <w:r w:rsidRPr="00937ED5">
        <w:rPr>
          <w:rFonts w:eastAsia="Times New Roman"/>
          <w:color w:val="auto"/>
          <w:sz w:val="28"/>
          <w:szCs w:val="28"/>
          <w:rtl/>
        </w:rPr>
        <w:t xml:space="preserve"> برابر با 38 و وزن قطعات انتخاب شده برابر</w:t>
      </w:r>
      <w:r>
        <w:rPr>
          <w:rFonts w:eastAsia="Times New Roman" w:hint="cs"/>
          <w:color w:val="auto"/>
          <w:sz w:val="28"/>
          <w:szCs w:val="28"/>
          <w:rtl/>
        </w:rPr>
        <w:t xml:space="preserve"> </w:t>
      </w:r>
      <w:r w:rsidRPr="00937ED5">
        <w:rPr>
          <w:rFonts w:eastAsia="Times New Roman"/>
          <w:color w:val="auto"/>
          <w:sz w:val="28"/>
          <w:szCs w:val="28"/>
          <w:rtl/>
        </w:rPr>
        <w:t>39 خواهد بود</w:t>
      </w:r>
      <w:r>
        <w:rPr>
          <w:rFonts w:eastAsia="Times New Roman" w:hint="cs"/>
          <w:color w:val="auto"/>
          <w:sz w:val="28"/>
          <w:szCs w:val="28"/>
          <w:rtl/>
        </w:rPr>
        <w:t>.</w:t>
      </w:r>
    </w:p>
    <w:p w:rsidR="000E1C1D" w:rsidRPr="00284F5F" w:rsidRDefault="000E1C1D" w:rsidP="000E1C1D">
      <w:pPr>
        <w:spacing w:line="276" w:lineRule="auto"/>
        <w:rPr>
          <w:sz w:val="28"/>
          <w:szCs w:val="28"/>
        </w:rPr>
      </w:pPr>
    </w:p>
    <w:p w:rsidR="00045297" w:rsidRPr="00284F5F" w:rsidRDefault="00045297" w:rsidP="00045297">
      <w:pPr>
        <w:tabs>
          <w:tab w:val="left" w:pos="-567"/>
          <w:tab w:val="left" w:pos="3309"/>
          <w:tab w:val="left" w:pos="6003"/>
          <w:tab w:val="left" w:pos="8696"/>
        </w:tabs>
        <w:spacing w:line="276" w:lineRule="auto"/>
        <w:ind w:left="49"/>
        <w:jc w:val="right"/>
        <w:rPr>
          <w:sz w:val="28"/>
          <w:szCs w:val="28"/>
          <w:rtl/>
          <w:lang w:bidi="fa-IR"/>
        </w:rPr>
      </w:pPr>
    </w:p>
    <w:sectPr w:rsidR="00045297" w:rsidRPr="00284F5F" w:rsidSect="007E490A">
      <w:pgSz w:w="11906" w:h="16838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amanBank Black">
    <w:panose1 w:val="00000A00000000000000"/>
    <w:charset w:val="00"/>
    <w:family w:val="auto"/>
    <w:pitch w:val="variable"/>
    <w:sig w:usb0="00002003" w:usb1="00000000" w:usb2="00000008" w:usb3="00000000" w:csb0="00000041" w:csb1="00000000"/>
  </w:font>
  <w:font w:name="IRMashhad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Gozineh">
    <w:panose1 w:val="00000400000000000000"/>
    <w:charset w:val="00"/>
    <w:family w:val="auto"/>
    <w:pitch w:val="variable"/>
    <w:sig w:usb0="80002023" w:usb1="9000004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EC4304"/>
    <w:multiLevelType w:val="hybridMultilevel"/>
    <w:tmpl w:val="FC3085B4"/>
    <w:lvl w:ilvl="0" w:tplc="38D8205E">
      <w:start w:val="1"/>
      <w:numFmt w:val="decimal"/>
      <w:lvlText w:val="%1-"/>
      <w:lvlJc w:val="left"/>
      <w:pPr>
        <w:ind w:left="360" w:hanging="360"/>
      </w:pPr>
      <w:rPr>
        <w:rFonts w:cs="B Nazanin"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16" w:hanging="360"/>
      </w:pPr>
    </w:lvl>
    <w:lvl w:ilvl="2" w:tplc="0409001B" w:tentative="1">
      <w:start w:val="1"/>
      <w:numFmt w:val="lowerRoman"/>
      <w:lvlText w:val="%3."/>
      <w:lvlJc w:val="right"/>
      <w:pPr>
        <w:ind w:left="836" w:hanging="180"/>
      </w:pPr>
    </w:lvl>
    <w:lvl w:ilvl="3" w:tplc="0409000F" w:tentative="1">
      <w:start w:val="1"/>
      <w:numFmt w:val="decimal"/>
      <w:lvlText w:val="%4."/>
      <w:lvlJc w:val="left"/>
      <w:pPr>
        <w:ind w:left="1556" w:hanging="360"/>
      </w:pPr>
    </w:lvl>
    <w:lvl w:ilvl="4" w:tplc="04090019" w:tentative="1">
      <w:start w:val="1"/>
      <w:numFmt w:val="lowerLetter"/>
      <w:lvlText w:val="%5."/>
      <w:lvlJc w:val="left"/>
      <w:pPr>
        <w:ind w:left="2276" w:hanging="360"/>
      </w:pPr>
    </w:lvl>
    <w:lvl w:ilvl="5" w:tplc="0409001B" w:tentative="1">
      <w:start w:val="1"/>
      <w:numFmt w:val="lowerRoman"/>
      <w:lvlText w:val="%6."/>
      <w:lvlJc w:val="right"/>
      <w:pPr>
        <w:ind w:left="2996" w:hanging="180"/>
      </w:pPr>
    </w:lvl>
    <w:lvl w:ilvl="6" w:tplc="0409000F" w:tentative="1">
      <w:start w:val="1"/>
      <w:numFmt w:val="decimal"/>
      <w:lvlText w:val="%7."/>
      <w:lvlJc w:val="left"/>
      <w:pPr>
        <w:ind w:left="3716" w:hanging="360"/>
      </w:pPr>
    </w:lvl>
    <w:lvl w:ilvl="7" w:tplc="04090019" w:tentative="1">
      <w:start w:val="1"/>
      <w:numFmt w:val="lowerLetter"/>
      <w:lvlText w:val="%8."/>
      <w:lvlJc w:val="left"/>
      <w:pPr>
        <w:ind w:left="4436" w:hanging="360"/>
      </w:pPr>
    </w:lvl>
    <w:lvl w:ilvl="8" w:tplc="0409001B" w:tentative="1">
      <w:start w:val="1"/>
      <w:numFmt w:val="lowerRoman"/>
      <w:lvlText w:val="%9."/>
      <w:lvlJc w:val="right"/>
      <w:pPr>
        <w:ind w:left="515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185"/>
    <w:rsid w:val="0001251D"/>
    <w:rsid w:val="00017221"/>
    <w:rsid w:val="00045297"/>
    <w:rsid w:val="000A4DAC"/>
    <w:rsid w:val="000E1C1D"/>
    <w:rsid w:val="00103E6E"/>
    <w:rsid w:val="00152CD1"/>
    <w:rsid w:val="001B148D"/>
    <w:rsid w:val="00227BA3"/>
    <w:rsid w:val="00233AC5"/>
    <w:rsid w:val="00284F5F"/>
    <w:rsid w:val="0029791D"/>
    <w:rsid w:val="002A1C80"/>
    <w:rsid w:val="002D2871"/>
    <w:rsid w:val="002E333D"/>
    <w:rsid w:val="00314B32"/>
    <w:rsid w:val="00317FBD"/>
    <w:rsid w:val="00332C06"/>
    <w:rsid w:val="003B382C"/>
    <w:rsid w:val="003F7C9B"/>
    <w:rsid w:val="0044220A"/>
    <w:rsid w:val="00444E75"/>
    <w:rsid w:val="0045722C"/>
    <w:rsid w:val="00482F0A"/>
    <w:rsid w:val="004C79CF"/>
    <w:rsid w:val="004D747C"/>
    <w:rsid w:val="00524D1A"/>
    <w:rsid w:val="00553B38"/>
    <w:rsid w:val="005B2DEA"/>
    <w:rsid w:val="00616C39"/>
    <w:rsid w:val="006A4F61"/>
    <w:rsid w:val="006D03B0"/>
    <w:rsid w:val="007340DB"/>
    <w:rsid w:val="00777826"/>
    <w:rsid w:val="00784833"/>
    <w:rsid w:val="007A438C"/>
    <w:rsid w:val="007D76D4"/>
    <w:rsid w:val="007E490A"/>
    <w:rsid w:val="007E4A53"/>
    <w:rsid w:val="00814B6B"/>
    <w:rsid w:val="0082432E"/>
    <w:rsid w:val="008456A4"/>
    <w:rsid w:val="0085257D"/>
    <w:rsid w:val="0088513B"/>
    <w:rsid w:val="008A28AD"/>
    <w:rsid w:val="008A3315"/>
    <w:rsid w:val="009055E5"/>
    <w:rsid w:val="009078A9"/>
    <w:rsid w:val="009216A7"/>
    <w:rsid w:val="00937ED5"/>
    <w:rsid w:val="00943186"/>
    <w:rsid w:val="00960FCA"/>
    <w:rsid w:val="00963F86"/>
    <w:rsid w:val="009A65BA"/>
    <w:rsid w:val="00A54861"/>
    <w:rsid w:val="00A62E2F"/>
    <w:rsid w:val="00A847D0"/>
    <w:rsid w:val="00A91B47"/>
    <w:rsid w:val="00AA549D"/>
    <w:rsid w:val="00AF0809"/>
    <w:rsid w:val="00B85254"/>
    <w:rsid w:val="00B96BBC"/>
    <w:rsid w:val="00BB01F0"/>
    <w:rsid w:val="00BC406F"/>
    <w:rsid w:val="00BF3185"/>
    <w:rsid w:val="00C50097"/>
    <w:rsid w:val="00C516C4"/>
    <w:rsid w:val="00C84FC7"/>
    <w:rsid w:val="00CA326C"/>
    <w:rsid w:val="00CA62E6"/>
    <w:rsid w:val="00CB6875"/>
    <w:rsid w:val="00CE4171"/>
    <w:rsid w:val="00D346D7"/>
    <w:rsid w:val="00D62FB6"/>
    <w:rsid w:val="00D84D07"/>
    <w:rsid w:val="00DF134E"/>
    <w:rsid w:val="00DF2A41"/>
    <w:rsid w:val="00DF7D0D"/>
    <w:rsid w:val="00E30D30"/>
    <w:rsid w:val="00E62ABC"/>
    <w:rsid w:val="00E66C77"/>
    <w:rsid w:val="00E801E0"/>
    <w:rsid w:val="00EC78DE"/>
    <w:rsid w:val="00F43F7D"/>
    <w:rsid w:val="00FE2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055DD9"/>
  <w15:chartTrackingRefBased/>
  <w15:docId w15:val="{F8143773-C81C-4FDB-83BA-B8656372F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791D"/>
    <w:pPr>
      <w:bidi/>
      <w:spacing w:after="0" w:line="264" w:lineRule="auto"/>
      <w:jc w:val="lowKashida"/>
    </w:pPr>
    <w:rPr>
      <w:rFonts w:ascii="Times New Roman" w:hAnsi="Times New Roman" w:cs="B Nazanin"/>
      <w:color w:val="000000" w:themeColor="text1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62FB6"/>
    <w:pPr>
      <w:keepNext/>
      <w:keepLines/>
      <w:spacing w:before="240" w:after="120"/>
      <w:outlineLvl w:val="0"/>
    </w:pPr>
    <w:rPr>
      <w:rFonts w:asciiTheme="minorHAnsi" w:eastAsiaTheme="majorEastAsia" w:hAnsiTheme="minorHAnsi" w:cs="SamanBank Black"/>
      <w:bCs/>
      <w:sz w:val="40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62FB6"/>
    <w:pPr>
      <w:keepNext/>
      <w:keepLines/>
      <w:spacing w:before="120" w:after="120"/>
      <w:outlineLvl w:val="1"/>
    </w:pPr>
    <w:rPr>
      <w:rFonts w:asciiTheme="minorHAnsi" w:eastAsiaTheme="majorEastAsia" w:hAnsiTheme="minorHAnsi" w:cs="SamanBank Black"/>
      <w:bCs/>
      <w:sz w:val="36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62FB6"/>
    <w:rPr>
      <w:rFonts w:eastAsiaTheme="majorEastAsia" w:cs="SamanBank Black"/>
      <w:bCs/>
      <w:color w:val="000000" w:themeColor="text1"/>
      <w:sz w:val="40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D62FB6"/>
    <w:rPr>
      <w:rFonts w:eastAsiaTheme="majorEastAsia" w:cs="SamanBank Black"/>
      <w:bCs/>
      <w:color w:val="000000" w:themeColor="text1"/>
      <w:sz w:val="36"/>
      <w:szCs w:val="40"/>
    </w:rPr>
  </w:style>
  <w:style w:type="paragraph" w:styleId="Title">
    <w:name w:val="Title"/>
    <w:basedOn w:val="Normal"/>
    <w:next w:val="Normal"/>
    <w:link w:val="TitleChar"/>
    <w:uiPriority w:val="10"/>
    <w:qFormat/>
    <w:rsid w:val="00D62FB6"/>
    <w:pPr>
      <w:spacing w:before="120" w:after="120"/>
    </w:pPr>
    <w:rPr>
      <w:rFonts w:asciiTheme="minorHAnsi" w:eastAsiaTheme="majorEastAsia" w:hAnsiTheme="minorHAnsi" w:cs="SamanBank Black"/>
      <w:bCs/>
      <w:color w:val="auto"/>
      <w:spacing w:val="-10"/>
      <w:kern w:val="28"/>
      <w:sz w:val="32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D62FB6"/>
    <w:rPr>
      <w:rFonts w:eastAsiaTheme="majorEastAsia" w:cs="SamanBank Black"/>
      <w:bCs/>
      <w:spacing w:val="-10"/>
      <w:kern w:val="28"/>
      <w:sz w:val="32"/>
      <w:szCs w:val="3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62FB6"/>
    <w:pPr>
      <w:numPr>
        <w:ilvl w:val="1"/>
      </w:numPr>
    </w:pPr>
    <w:rPr>
      <w:rFonts w:asciiTheme="minorHAnsi" w:eastAsiaTheme="minorEastAsia" w:hAnsiTheme="minorHAnsi" w:cs="SamanBank Black"/>
      <w:bCs/>
      <w:spacing w:val="15"/>
      <w:sz w:val="22"/>
      <w:szCs w:val="36"/>
    </w:rPr>
  </w:style>
  <w:style w:type="character" w:customStyle="1" w:styleId="SubtitleChar">
    <w:name w:val="Subtitle Char"/>
    <w:basedOn w:val="DefaultParagraphFont"/>
    <w:link w:val="Subtitle"/>
    <w:uiPriority w:val="11"/>
    <w:rsid w:val="00D62FB6"/>
    <w:rPr>
      <w:rFonts w:eastAsiaTheme="minorEastAsia" w:cs="SamanBank Black"/>
      <w:bCs/>
      <w:color w:val="000000" w:themeColor="text1"/>
      <w:spacing w:val="15"/>
      <w:szCs w:val="36"/>
    </w:rPr>
  </w:style>
  <w:style w:type="character" w:styleId="SubtleEmphasis">
    <w:name w:val="Subtle Emphasis"/>
    <w:basedOn w:val="DefaultParagraphFont"/>
    <w:uiPriority w:val="19"/>
    <w:qFormat/>
    <w:rsid w:val="00D62FB6"/>
    <w:rPr>
      <w:i/>
      <w:iCs/>
      <w:color w:val="404040" w:themeColor="text1" w:themeTint="BF"/>
    </w:rPr>
  </w:style>
  <w:style w:type="character" w:styleId="Emphasis">
    <w:name w:val="Emphasis"/>
    <w:basedOn w:val="DefaultParagraphFont"/>
    <w:uiPriority w:val="20"/>
    <w:qFormat/>
    <w:rsid w:val="00D62FB6"/>
    <w:rPr>
      <w:rFonts w:ascii="Times New Roman" w:hAnsi="Times New Roman" w:cs="IRMashhad"/>
      <w:b w:val="0"/>
      <w:bCs/>
      <w:i w:val="0"/>
      <w:iCs w:val="0"/>
      <w:color w:val="000000" w:themeColor="text1"/>
      <w:sz w:val="26"/>
      <w:szCs w:val="28"/>
    </w:rPr>
  </w:style>
  <w:style w:type="table" w:styleId="TableGrid">
    <w:name w:val="Table Grid"/>
    <w:basedOn w:val="TableNormal"/>
    <w:uiPriority w:val="39"/>
    <w:rsid w:val="008525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16A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9216A7"/>
    <w:pPr>
      <w:tabs>
        <w:tab w:val="center" w:pos="5400"/>
        <w:tab w:val="right" w:pos="10780"/>
      </w:tabs>
      <w:spacing w:line="276" w:lineRule="auto"/>
      <w:jc w:val="left"/>
    </w:pPr>
    <w:rPr>
      <w:rFonts w:eastAsia="Calibri"/>
      <w:b/>
      <w:bCs/>
      <w:noProof/>
      <w:color w:val="auto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9216A7"/>
    <w:rPr>
      <w:rFonts w:ascii="Times New Roman" w:eastAsia="Calibri" w:hAnsi="Times New Roman" w:cs="B Nazanin"/>
      <w:b/>
      <w:bCs/>
      <w:noProof/>
      <w:sz w:val="28"/>
      <w:szCs w:val="28"/>
    </w:rPr>
  </w:style>
  <w:style w:type="paragraph" w:styleId="NoSpacing">
    <w:name w:val="No Spacing"/>
    <w:uiPriority w:val="1"/>
    <w:qFormat/>
    <w:rsid w:val="000E1C1D"/>
    <w:pPr>
      <w:bidi/>
      <w:spacing w:after="0" w:line="240" w:lineRule="auto"/>
      <w:jc w:val="lowKashida"/>
    </w:pPr>
    <w:rPr>
      <w:rFonts w:ascii="Times New Roman" w:hAnsi="Times New Roman" w:cs="B Nazanin"/>
      <w:color w:val="000000" w:themeColor="tex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185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4594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50.wmf"/><Relationship Id="rId531" Type="http://schemas.openxmlformats.org/officeDocument/2006/relationships/oleObject" Target="embeddings/oleObject256.bin"/><Relationship Id="rId170" Type="http://schemas.openxmlformats.org/officeDocument/2006/relationships/oleObject" Target="embeddings/oleObject73.bin"/><Relationship Id="rId268" Type="http://schemas.openxmlformats.org/officeDocument/2006/relationships/image" Target="media/image122.wmf"/><Relationship Id="rId475" Type="http://schemas.openxmlformats.org/officeDocument/2006/relationships/image" Target="media/image226.wmf"/><Relationship Id="rId32" Type="http://schemas.openxmlformats.org/officeDocument/2006/relationships/image" Target="media/image1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60.bin"/><Relationship Id="rId542" Type="http://schemas.openxmlformats.org/officeDocument/2006/relationships/image" Target="media/image259.wmf"/><Relationship Id="rId181" Type="http://schemas.openxmlformats.org/officeDocument/2006/relationships/oleObject" Target="embeddings/oleObject80.bin"/><Relationship Id="rId402" Type="http://schemas.openxmlformats.org/officeDocument/2006/relationships/image" Target="media/image189.wmf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57.bin"/><Relationship Id="rId346" Type="http://schemas.openxmlformats.org/officeDocument/2006/relationships/image" Target="media/image161.wmf"/><Relationship Id="rId553" Type="http://schemas.openxmlformats.org/officeDocument/2006/relationships/oleObject" Target="embeddings/oleObject267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94.wmf"/><Relationship Id="rId413" Type="http://schemas.microsoft.com/office/2007/relationships/hdphoto" Target="media/hdphoto1.wdp"/><Relationship Id="rId497" Type="http://schemas.openxmlformats.org/officeDocument/2006/relationships/image" Target="media/image237.wmf"/><Relationship Id="rId620" Type="http://schemas.openxmlformats.org/officeDocument/2006/relationships/fontTable" Target="fontTable.xml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98.bin"/><Relationship Id="rId564" Type="http://schemas.openxmlformats.org/officeDocument/2006/relationships/oleObject" Target="embeddings/oleObject273.bin"/><Relationship Id="rId424" Type="http://schemas.openxmlformats.org/officeDocument/2006/relationships/image" Target="media/image200.wmf"/><Relationship Id="rId270" Type="http://schemas.openxmlformats.org/officeDocument/2006/relationships/image" Target="media/image123.wmf"/><Relationship Id="rId65" Type="http://schemas.openxmlformats.org/officeDocument/2006/relationships/image" Target="media/image31.wmf"/><Relationship Id="rId130" Type="http://schemas.openxmlformats.org/officeDocument/2006/relationships/image" Target="media/image58.wmf"/><Relationship Id="rId368" Type="http://schemas.openxmlformats.org/officeDocument/2006/relationships/image" Target="media/image172.wmf"/><Relationship Id="rId575" Type="http://schemas.openxmlformats.org/officeDocument/2006/relationships/oleObject" Target="embeddings/oleObject279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09.bin"/><Relationship Id="rId281" Type="http://schemas.openxmlformats.org/officeDocument/2006/relationships/oleObject" Target="embeddings/oleObject133.bin"/><Relationship Id="rId502" Type="http://schemas.openxmlformats.org/officeDocument/2006/relationships/image" Target="media/image239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58.bin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4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2.bin"/><Relationship Id="rId446" Type="http://schemas.openxmlformats.org/officeDocument/2006/relationships/image" Target="media/image211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46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7.bin"/><Relationship Id="rId597" Type="http://schemas.openxmlformats.org/officeDocument/2006/relationships/image" Target="media/image286.wmf"/><Relationship Id="rId152" Type="http://schemas.openxmlformats.org/officeDocument/2006/relationships/oleObject" Target="embeddings/oleObject64.bin"/><Relationship Id="rId457" Type="http://schemas.openxmlformats.org/officeDocument/2006/relationships/oleObject" Target="embeddings/oleObject220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1.bin"/><Relationship Id="rId524" Type="http://schemas.openxmlformats.org/officeDocument/2006/relationships/image" Target="media/image250.wmf"/><Relationship Id="rId98" Type="http://schemas.openxmlformats.org/officeDocument/2006/relationships/diagramQuickStyle" Target="diagrams/quickStyle2.xml"/><Relationship Id="rId163" Type="http://schemas.openxmlformats.org/officeDocument/2006/relationships/image" Target="media/image74.wmf"/><Relationship Id="rId370" Type="http://schemas.openxmlformats.org/officeDocument/2006/relationships/image" Target="media/image173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58.bin"/><Relationship Id="rId174" Type="http://schemas.openxmlformats.org/officeDocument/2006/relationships/oleObject" Target="embeddings/oleObject75.bin"/><Relationship Id="rId381" Type="http://schemas.openxmlformats.org/officeDocument/2006/relationships/oleObject" Target="embeddings/oleObject183.bin"/><Relationship Id="rId602" Type="http://schemas.openxmlformats.org/officeDocument/2006/relationships/oleObject" Target="embeddings/oleObject292.bin"/><Relationship Id="rId241" Type="http://schemas.openxmlformats.org/officeDocument/2006/relationships/oleObject" Target="embeddings/oleObject113.bin"/><Relationship Id="rId437" Type="http://schemas.openxmlformats.org/officeDocument/2006/relationships/oleObject" Target="embeddings/oleObject210.bin"/><Relationship Id="rId479" Type="http://schemas.openxmlformats.org/officeDocument/2006/relationships/image" Target="media/image228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5.bin"/><Relationship Id="rId504" Type="http://schemas.openxmlformats.org/officeDocument/2006/relationships/image" Target="media/image240.wmf"/><Relationship Id="rId546" Type="http://schemas.openxmlformats.org/officeDocument/2006/relationships/image" Target="media/image261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4.png"/><Relationship Id="rId143" Type="http://schemas.openxmlformats.org/officeDocument/2006/relationships/image" Target="media/image64.wmf"/><Relationship Id="rId185" Type="http://schemas.openxmlformats.org/officeDocument/2006/relationships/image" Target="media/image83.wmf"/><Relationship Id="rId350" Type="http://schemas.openxmlformats.org/officeDocument/2006/relationships/image" Target="media/image163.wmf"/><Relationship Id="rId406" Type="http://schemas.openxmlformats.org/officeDocument/2006/relationships/image" Target="media/image191.wmf"/><Relationship Id="rId588" Type="http://schemas.openxmlformats.org/officeDocument/2006/relationships/oleObject" Target="embeddings/oleObject285.bin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392" Type="http://schemas.openxmlformats.org/officeDocument/2006/relationships/image" Target="media/image184.wmf"/><Relationship Id="rId448" Type="http://schemas.openxmlformats.org/officeDocument/2006/relationships/image" Target="media/image212.wmf"/><Relationship Id="rId613" Type="http://schemas.openxmlformats.org/officeDocument/2006/relationships/image" Target="media/image295.jpeg"/><Relationship Id="rId252" Type="http://schemas.openxmlformats.org/officeDocument/2006/relationships/image" Target="media/image114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8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diagramLayout" Target="diagrams/layout3.xml"/><Relationship Id="rId154" Type="http://schemas.openxmlformats.org/officeDocument/2006/relationships/oleObject" Target="embeddings/oleObject65.bin"/><Relationship Id="rId361" Type="http://schemas.openxmlformats.org/officeDocument/2006/relationships/oleObject" Target="embeddings/oleObject173.bin"/><Relationship Id="rId557" Type="http://schemas.openxmlformats.org/officeDocument/2006/relationships/oleObject" Target="embeddings/oleObject269.bin"/><Relationship Id="rId599" Type="http://schemas.openxmlformats.org/officeDocument/2006/relationships/image" Target="media/image287.wmf"/><Relationship Id="rId196" Type="http://schemas.openxmlformats.org/officeDocument/2006/relationships/oleObject" Target="embeddings/oleObject88.bin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0.bin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6.bin"/><Relationship Id="rId526" Type="http://schemas.openxmlformats.org/officeDocument/2006/relationships/image" Target="media/image251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1.bin"/><Relationship Id="rId330" Type="http://schemas.openxmlformats.org/officeDocument/2006/relationships/image" Target="media/image153.wmf"/><Relationship Id="rId568" Type="http://schemas.openxmlformats.org/officeDocument/2006/relationships/image" Target="media/image271.wmf"/><Relationship Id="rId165" Type="http://schemas.openxmlformats.org/officeDocument/2006/relationships/image" Target="media/image75.wmf"/><Relationship Id="rId372" Type="http://schemas.openxmlformats.org/officeDocument/2006/relationships/image" Target="media/image174.wmf"/><Relationship Id="rId428" Type="http://schemas.openxmlformats.org/officeDocument/2006/relationships/image" Target="media/image202.wmf"/><Relationship Id="rId232" Type="http://schemas.openxmlformats.org/officeDocument/2006/relationships/image" Target="media/image107.wmf"/><Relationship Id="rId274" Type="http://schemas.openxmlformats.org/officeDocument/2006/relationships/image" Target="media/image125.wmf"/><Relationship Id="rId481" Type="http://schemas.openxmlformats.org/officeDocument/2006/relationships/image" Target="media/image229.wmf"/><Relationship Id="rId27" Type="http://schemas.openxmlformats.org/officeDocument/2006/relationships/oleObject" Target="embeddings/oleObject12.bin"/><Relationship Id="rId69" Type="http://schemas.openxmlformats.org/officeDocument/2006/relationships/image" Target="media/image33.wmf"/><Relationship Id="rId134" Type="http://schemas.openxmlformats.org/officeDocument/2006/relationships/image" Target="media/image60.wmf"/><Relationship Id="rId537" Type="http://schemas.openxmlformats.org/officeDocument/2006/relationships/oleObject" Target="embeddings/oleObject259.bin"/><Relationship Id="rId579" Type="http://schemas.openxmlformats.org/officeDocument/2006/relationships/oleObject" Target="embeddings/oleObject28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76.bin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4.bin"/><Relationship Id="rId439" Type="http://schemas.openxmlformats.org/officeDocument/2006/relationships/oleObject" Target="embeddings/oleObject211.bin"/><Relationship Id="rId590" Type="http://schemas.openxmlformats.org/officeDocument/2006/relationships/oleObject" Target="embeddings/oleObject286.bin"/><Relationship Id="rId604" Type="http://schemas.openxmlformats.org/officeDocument/2006/relationships/oleObject" Target="embeddings/oleObject293.bin"/><Relationship Id="rId201" Type="http://schemas.openxmlformats.org/officeDocument/2006/relationships/image" Target="media/image91.wmf"/><Relationship Id="rId243" Type="http://schemas.openxmlformats.org/officeDocument/2006/relationships/oleObject" Target="embeddings/oleObject114.bin"/><Relationship Id="rId285" Type="http://schemas.openxmlformats.org/officeDocument/2006/relationships/oleObject" Target="embeddings/oleObject135.bin"/><Relationship Id="rId450" Type="http://schemas.openxmlformats.org/officeDocument/2006/relationships/image" Target="media/image213.wmf"/><Relationship Id="rId506" Type="http://schemas.openxmlformats.org/officeDocument/2006/relationships/image" Target="media/image241.wmf"/><Relationship Id="rId38" Type="http://schemas.openxmlformats.org/officeDocument/2006/relationships/image" Target="media/image17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6.bin"/><Relationship Id="rId548" Type="http://schemas.openxmlformats.org/officeDocument/2006/relationships/image" Target="media/image262.wmf"/><Relationship Id="rId91" Type="http://schemas.openxmlformats.org/officeDocument/2006/relationships/diagramData" Target="diagrams/data1.xml"/><Relationship Id="rId145" Type="http://schemas.openxmlformats.org/officeDocument/2006/relationships/image" Target="media/image65.wmf"/><Relationship Id="rId187" Type="http://schemas.openxmlformats.org/officeDocument/2006/relationships/image" Target="media/image84.wmf"/><Relationship Id="rId352" Type="http://schemas.openxmlformats.org/officeDocument/2006/relationships/image" Target="media/image164.wmf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image" Target="media/image297.jpeg"/><Relationship Id="rId212" Type="http://schemas.openxmlformats.org/officeDocument/2006/relationships/image" Target="media/image97.wmf"/><Relationship Id="rId254" Type="http://schemas.openxmlformats.org/officeDocument/2006/relationships/image" Target="media/image115.wmf"/><Relationship Id="rId49" Type="http://schemas.openxmlformats.org/officeDocument/2006/relationships/image" Target="media/image23.png"/><Relationship Id="rId114" Type="http://schemas.openxmlformats.org/officeDocument/2006/relationships/diagramColors" Target="diagrams/colors3.xml"/><Relationship Id="rId296" Type="http://schemas.openxmlformats.org/officeDocument/2006/relationships/oleObject" Target="embeddings/oleObject141.bin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49.bin"/><Relationship Id="rId559" Type="http://schemas.openxmlformats.org/officeDocument/2006/relationships/oleObject" Target="embeddings/oleObject270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66.bin"/><Relationship Id="rId198" Type="http://schemas.openxmlformats.org/officeDocument/2006/relationships/oleObject" Target="embeddings/oleObject89.bin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1.bin"/><Relationship Id="rId570" Type="http://schemas.openxmlformats.org/officeDocument/2006/relationships/image" Target="media/image272.wmf"/><Relationship Id="rId223" Type="http://schemas.openxmlformats.org/officeDocument/2006/relationships/oleObject" Target="embeddings/oleObject101.bin"/><Relationship Id="rId430" Type="http://schemas.openxmlformats.org/officeDocument/2006/relationships/image" Target="media/image203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7.bin"/><Relationship Id="rId528" Type="http://schemas.openxmlformats.org/officeDocument/2006/relationships/image" Target="media/image252.wmf"/><Relationship Id="rId125" Type="http://schemas.openxmlformats.org/officeDocument/2006/relationships/image" Target="media/image55.jpeg"/><Relationship Id="rId167" Type="http://schemas.openxmlformats.org/officeDocument/2006/relationships/image" Target="media/image76.wmf"/><Relationship Id="rId332" Type="http://schemas.openxmlformats.org/officeDocument/2006/relationships/image" Target="media/image154.wmf"/><Relationship Id="rId374" Type="http://schemas.openxmlformats.org/officeDocument/2006/relationships/image" Target="media/image175.wmf"/><Relationship Id="rId581" Type="http://schemas.openxmlformats.org/officeDocument/2006/relationships/oleObject" Target="embeddings/oleObject282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26.wmf"/><Relationship Id="rId441" Type="http://schemas.openxmlformats.org/officeDocument/2006/relationships/oleObject" Target="embeddings/oleObject212.bin"/><Relationship Id="rId483" Type="http://schemas.openxmlformats.org/officeDocument/2006/relationships/image" Target="media/image230.wmf"/><Relationship Id="rId539" Type="http://schemas.openxmlformats.org/officeDocument/2006/relationships/oleObject" Target="embeddings/oleObject260.bin"/><Relationship Id="rId40" Type="http://schemas.openxmlformats.org/officeDocument/2006/relationships/image" Target="media/image18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77.bin"/><Relationship Id="rId301" Type="http://schemas.openxmlformats.org/officeDocument/2006/relationships/image" Target="media/image138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6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2.png"/><Relationship Id="rId385" Type="http://schemas.openxmlformats.org/officeDocument/2006/relationships/oleObject" Target="embeddings/oleObject185.bin"/><Relationship Id="rId592" Type="http://schemas.openxmlformats.org/officeDocument/2006/relationships/oleObject" Target="embeddings/oleObject287.bin"/><Relationship Id="rId606" Type="http://schemas.openxmlformats.org/officeDocument/2006/relationships/oleObject" Target="embeddings/oleObject294.bin"/><Relationship Id="rId245" Type="http://schemas.openxmlformats.org/officeDocument/2006/relationships/oleObject" Target="embeddings/oleObject115.bin"/><Relationship Id="rId287" Type="http://schemas.openxmlformats.org/officeDocument/2006/relationships/oleObject" Target="embeddings/oleObject136.bin"/><Relationship Id="rId410" Type="http://schemas.openxmlformats.org/officeDocument/2006/relationships/image" Target="media/image193.wmf"/><Relationship Id="rId452" Type="http://schemas.openxmlformats.org/officeDocument/2006/relationships/image" Target="media/image214.wmf"/><Relationship Id="rId494" Type="http://schemas.openxmlformats.org/officeDocument/2006/relationships/oleObject" Target="embeddings/oleObject237.bin"/><Relationship Id="rId508" Type="http://schemas.openxmlformats.org/officeDocument/2006/relationships/image" Target="media/image242.wmf"/><Relationship Id="rId105" Type="http://schemas.openxmlformats.org/officeDocument/2006/relationships/image" Target="media/image47.wmf"/><Relationship Id="rId147" Type="http://schemas.openxmlformats.org/officeDocument/2006/relationships/image" Target="media/image66.wmf"/><Relationship Id="rId312" Type="http://schemas.openxmlformats.org/officeDocument/2006/relationships/oleObject" Target="embeddings/oleObject149.bin"/><Relationship Id="rId354" Type="http://schemas.openxmlformats.org/officeDocument/2006/relationships/image" Target="media/image165.wmf"/><Relationship Id="rId51" Type="http://schemas.openxmlformats.org/officeDocument/2006/relationships/oleObject" Target="embeddings/oleObject23.bin"/><Relationship Id="rId93" Type="http://schemas.openxmlformats.org/officeDocument/2006/relationships/diagramQuickStyle" Target="diagrams/quickStyle1.xml"/><Relationship Id="rId189" Type="http://schemas.openxmlformats.org/officeDocument/2006/relationships/image" Target="media/image85.wmf"/><Relationship Id="rId396" Type="http://schemas.openxmlformats.org/officeDocument/2006/relationships/image" Target="media/image186.wmf"/><Relationship Id="rId561" Type="http://schemas.openxmlformats.org/officeDocument/2006/relationships/oleObject" Target="embeddings/oleObject271.bin"/><Relationship Id="rId617" Type="http://schemas.openxmlformats.org/officeDocument/2006/relationships/image" Target="media/image299.jpeg"/><Relationship Id="rId214" Type="http://schemas.openxmlformats.org/officeDocument/2006/relationships/image" Target="media/image98.wmf"/><Relationship Id="rId256" Type="http://schemas.openxmlformats.org/officeDocument/2006/relationships/image" Target="media/image116.wmf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oleObject" Target="embeddings/oleObject250.bin"/><Relationship Id="rId116" Type="http://schemas.openxmlformats.org/officeDocument/2006/relationships/image" Target="media/image50.wmf"/><Relationship Id="rId158" Type="http://schemas.openxmlformats.org/officeDocument/2006/relationships/oleObject" Target="embeddings/oleObject67.bin"/><Relationship Id="rId323" Type="http://schemas.openxmlformats.org/officeDocument/2006/relationships/oleObject" Target="embeddings/oleObject154.bin"/><Relationship Id="rId530" Type="http://schemas.openxmlformats.org/officeDocument/2006/relationships/image" Target="media/image253.wmf"/><Relationship Id="rId20" Type="http://schemas.openxmlformats.org/officeDocument/2006/relationships/image" Target="media/image8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5.bin"/><Relationship Id="rId572" Type="http://schemas.openxmlformats.org/officeDocument/2006/relationships/image" Target="media/image273.wmf"/><Relationship Id="rId225" Type="http://schemas.openxmlformats.org/officeDocument/2006/relationships/oleObject" Target="embeddings/oleObject102.bin"/><Relationship Id="rId267" Type="http://schemas.openxmlformats.org/officeDocument/2006/relationships/oleObject" Target="embeddings/oleObject126.bin"/><Relationship Id="rId432" Type="http://schemas.openxmlformats.org/officeDocument/2006/relationships/image" Target="media/image204.wmf"/><Relationship Id="rId474" Type="http://schemas.openxmlformats.org/officeDocument/2006/relationships/oleObject" Target="embeddings/oleObject228.bin"/><Relationship Id="rId127" Type="http://schemas.openxmlformats.org/officeDocument/2006/relationships/image" Target="media/image56.png"/><Relationship Id="rId31" Type="http://schemas.openxmlformats.org/officeDocument/2006/relationships/oleObject" Target="embeddings/oleObject14.bin"/><Relationship Id="rId73" Type="http://schemas.openxmlformats.org/officeDocument/2006/relationships/image" Target="media/image35.wmf"/><Relationship Id="rId169" Type="http://schemas.openxmlformats.org/officeDocument/2006/relationships/image" Target="media/image77.wmf"/><Relationship Id="rId334" Type="http://schemas.openxmlformats.org/officeDocument/2006/relationships/image" Target="media/image155.wmf"/><Relationship Id="rId376" Type="http://schemas.openxmlformats.org/officeDocument/2006/relationships/image" Target="media/image176.wmf"/><Relationship Id="rId541" Type="http://schemas.openxmlformats.org/officeDocument/2006/relationships/oleObject" Target="embeddings/oleObject261.bin"/><Relationship Id="rId583" Type="http://schemas.openxmlformats.org/officeDocument/2006/relationships/oleObject" Target="embeddings/oleObject2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9.bin"/><Relationship Id="rId236" Type="http://schemas.openxmlformats.org/officeDocument/2006/relationships/oleObject" Target="embeddings/oleObject109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193.bin"/><Relationship Id="rId443" Type="http://schemas.openxmlformats.org/officeDocument/2006/relationships/oleObject" Target="embeddings/oleObject213.bin"/><Relationship Id="rId303" Type="http://schemas.openxmlformats.org/officeDocument/2006/relationships/image" Target="media/image139.wmf"/><Relationship Id="rId485" Type="http://schemas.openxmlformats.org/officeDocument/2006/relationships/image" Target="media/image23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510" Type="http://schemas.openxmlformats.org/officeDocument/2006/relationships/image" Target="media/image243.wmf"/><Relationship Id="rId552" Type="http://schemas.openxmlformats.org/officeDocument/2006/relationships/image" Target="media/image264.wmf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6.bin"/><Relationship Id="rId412" Type="http://schemas.openxmlformats.org/officeDocument/2006/relationships/image" Target="media/image194.png"/><Relationship Id="rId107" Type="http://schemas.openxmlformats.org/officeDocument/2006/relationships/image" Target="media/image48.wmf"/><Relationship Id="rId289" Type="http://schemas.openxmlformats.org/officeDocument/2006/relationships/oleObject" Target="embeddings/oleObject137.bin"/><Relationship Id="rId454" Type="http://schemas.openxmlformats.org/officeDocument/2006/relationships/image" Target="media/image215.wmf"/><Relationship Id="rId496" Type="http://schemas.openxmlformats.org/officeDocument/2006/relationships/oleObject" Target="embeddings/oleObject23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67.wmf"/><Relationship Id="rId314" Type="http://schemas.openxmlformats.org/officeDocument/2006/relationships/image" Target="media/image145.wmf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521" Type="http://schemas.openxmlformats.org/officeDocument/2006/relationships/oleObject" Target="embeddings/oleObject251.bin"/><Relationship Id="rId563" Type="http://schemas.openxmlformats.org/officeDocument/2006/relationships/oleObject" Target="embeddings/oleObject272.bin"/><Relationship Id="rId619" Type="http://schemas.openxmlformats.org/officeDocument/2006/relationships/image" Target="media/image301.jpeg"/><Relationship Id="rId95" Type="http://schemas.microsoft.com/office/2007/relationships/diagramDrawing" Target="diagrams/drawing1.xml"/><Relationship Id="rId160" Type="http://schemas.openxmlformats.org/officeDocument/2006/relationships/oleObject" Target="embeddings/oleObject68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17.wmf"/><Relationship Id="rId465" Type="http://schemas.openxmlformats.org/officeDocument/2006/relationships/image" Target="media/image221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image" Target="media/image254.wmf"/><Relationship Id="rId574" Type="http://schemas.openxmlformats.org/officeDocument/2006/relationships/image" Target="media/image274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03.bin"/><Relationship Id="rId269" Type="http://schemas.openxmlformats.org/officeDocument/2006/relationships/oleObject" Target="embeddings/oleObject127.bin"/><Relationship Id="rId434" Type="http://schemas.openxmlformats.org/officeDocument/2006/relationships/image" Target="media/image205.wmf"/><Relationship Id="rId476" Type="http://schemas.openxmlformats.org/officeDocument/2006/relationships/oleObject" Target="embeddings/oleObject229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52.bin"/><Relationship Id="rId280" Type="http://schemas.openxmlformats.org/officeDocument/2006/relationships/image" Target="media/image128.wmf"/><Relationship Id="rId336" Type="http://schemas.openxmlformats.org/officeDocument/2006/relationships/image" Target="media/image156.wmf"/><Relationship Id="rId501" Type="http://schemas.openxmlformats.org/officeDocument/2006/relationships/oleObject" Target="embeddings/oleObject241.bin"/><Relationship Id="rId543" Type="http://schemas.openxmlformats.org/officeDocument/2006/relationships/oleObject" Target="embeddings/oleObject262.bin"/><Relationship Id="rId75" Type="http://schemas.openxmlformats.org/officeDocument/2006/relationships/image" Target="media/image36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81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194.bin"/><Relationship Id="rId585" Type="http://schemas.openxmlformats.org/officeDocument/2006/relationships/image" Target="media/image28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4.bin"/><Relationship Id="rId487" Type="http://schemas.openxmlformats.org/officeDocument/2006/relationships/image" Target="media/image232.png"/><Relationship Id="rId610" Type="http://schemas.openxmlformats.org/officeDocument/2006/relationships/oleObject" Target="embeddings/oleObject296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40.wmf"/><Relationship Id="rId347" Type="http://schemas.openxmlformats.org/officeDocument/2006/relationships/oleObject" Target="embeddings/oleObject166.bin"/><Relationship Id="rId512" Type="http://schemas.openxmlformats.org/officeDocument/2006/relationships/image" Target="media/image24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187.bin"/><Relationship Id="rId554" Type="http://schemas.openxmlformats.org/officeDocument/2006/relationships/image" Target="media/image265.wmf"/><Relationship Id="rId596" Type="http://schemas.openxmlformats.org/officeDocument/2006/relationships/oleObject" Target="embeddings/oleObject289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7.bin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498" Type="http://schemas.openxmlformats.org/officeDocument/2006/relationships/oleObject" Target="embeddings/oleObject239.bin"/><Relationship Id="rId621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image" Target="media/image118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52.bin"/><Relationship Id="rId55" Type="http://schemas.openxmlformats.org/officeDocument/2006/relationships/oleObject" Target="embeddings/oleObject26.bin"/><Relationship Id="rId97" Type="http://schemas.openxmlformats.org/officeDocument/2006/relationships/diagramLayout" Target="diagrams/layout2.xml"/><Relationship Id="rId120" Type="http://schemas.openxmlformats.org/officeDocument/2006/relationships/image" Target="media/image52.wmf"/><Relationship Id="rId358" Type="http://schemas.openxmlformats.org/officeDocument/2006/relationships/image" Target="media/image167.wmf"/><Relationship Id="rId565" Type="http://schemas.openxmlformats.org/officeDocument/2006/relationships/oleObject" Target="embeddings/oleObject274.bin"/><Relationship Id="rId162" Type="http://schemas.openxmlformats.org/officeDocument/2006/relationships/oleObject" Target="embeddings/oleObject69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04.bin"/><Relationship Id="rId467" Type="http://schemas.openxmlformats.org/officeDocument/2006/relationships/image" Target="media/image222.wmf"/><Relationship Id="rId271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image" Target="media/image255.wmf"/><Relationship Id="rId576" Type="http://schemas.openxmlformats.org/officeDocument/2006/relationships/image" Target="media/image275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04.bin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601" Type="http://schemas.openxmlformats.org/officeDocument/2006/relationships/image" Target="media/image288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30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microsoft.com/office/2007/relationships/diagramDrawing" Target="diagrams/drawing2.xml"/><Relationship Id="rId282" Type="http://schemas.openxmlformats.org/officeDocument/2006/relationships/image" Target="media/image129.wmf"/><Relationship Id="rId338" Type="http://schemas.openxmlformats.org/officeDocument/2006/relationships/image" Target="media/image157.wmf"/><Relationship Id="rId503" Type="http://schemas.openxmlformats.org/officeDocument/2006/relationships/oleObject" Target="embeddings/oleObject242.bin"/><Relationship Id="rId545" Type="http://schemas.openxmlformats.org/officeDocument/2006/relationships/oleObject" Target="embeddings/oleObject263.bin"/><Relationship Id="rId587" Type="http://schemas.openxmlformats.org/officeDocument/2006/relationships/image" Target="media/image28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59.bin"/><Relationship Id="rId184" Type="http://schemas.openxmlformats.org/officeDocument/2006/relationships/oleObject" Target="embeddings/oleObject82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5.bin"/><Relationship Id="rId612" Type="http://schemas.openxmlformats.org/officeDocument/2006/relationships/image" Target="media/image294.jpeg"/><Relationship Id="rId251" Type="http://schemas.openxmlformats.org/officeDocument/2006/relationships/oleObject" Target="embeddings/oleObject118.bin"/><Relationship Id="rId489" Type="http://schemas.openxmlformats.org/officeDocument/2006/relationships/image" Target="media/image233.wmf"/><Relationship Id="rId46" Type="http://schemas.openxmlformats.org/officeDocument/2006/relationships/image" Target="media/image21.png"/><Relationship Id="rId293" Type="http://schemas.openxmlformats.org/officeDocument/2006/relationships/oleObject" Target="embeddings/oleObject139.bin"/><Relationship Id="rId307" Type="http://schemas.openxmlformats.org/officeDocument/2006/relationships/image" Target="media/image141.wmf"/><Relationship Id="rId349" Type="http://schemas.openxmlformats.org/officeDocument/2006/relationships/oleObject" Target="embeddings/oleObject167.bin"/><Relationship Id="rId514" Type="http://schemas.openxmlformats.org/officeDocument/2006/relationships/image" Target="media/image245.wmf"/><Relationship Id="rId556" Type="http://schemas.openxmlformats.org/officeDocument/2006/relationships/image" Target="media/image266.wmf"/><Relationship Id="rId88" Type="http://schemas.openxmlformats.org/officeDocument/2006/relationships/oleObject" Target="embeddings/oleObject42.bin"/><Relationship Id="rId111" Type="http://schemas.openxmlformats.org/officeDocument/2006/relationships/diagramData" Target="diagrams/data3.xml"/><Relationship Id="rId153" Type="http://schemas.openxmlformats.org/officeDocument/2006/relationships/image" Target="media/image69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94.bin"/><Relationship Id="rId360" Type="http://schemas.openxmlformats.org/officeDocument/2006/relationships/image" Target="media/image168.wmf"/><Relationship Id="rId416" Type="http://schemas.openxmlformats.org/officeDocument/2006/relationships/image" Target="media/image196.wmf"/><Relationship Id="rId598" Type="http://schemas.openxmlformats.org/officeDocument/2006/relationships/oleObject" Target="embeddings/oleObject290.bin"/><Relationship Id="rId220" Type="http://schemas.openxmlformats.org/officeDocument/2006/relationships/image" Target="media/image101.wmf"/><Relationship Id="rId458" Type="http://schemas.openxmlformats.org/officeDocument/2006/relationships/image" Target="media/image217.wmf"/><Relationship Id="rId15" Type="http://schemas.openxmlformats.org/officeDocument/2006/relationships/oleObject" Target="embeddings/oleObject6.bin"/><Relationship Id="rId57" Type="http://schemas.openxmlformats.org/officeDocument/2006/relationships/image" Target="media/image27.wmf"/><Relationship Id="rId262" Type="http://schemas.openxmlformats.org/officeDocument/2006/relationships/image" Target="media/image119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53.bin"/><Relationship Id="rId567" Type="http://schemas.openxmlformats.org/officeDocument/2006/relationships/oleObject" Target="embeddings/oleObject275.bin"/><Relationship Id="rId99" Type="http://schemas.openxmlformats.org/officeDocument/2006/relationships/diagramColors" Target="diagrams/colors2.xml"/><Relationship Id="rId122" Type="http://schemas.openxmlformats.org/officeDocument/2006/relationships/image" Target="media/image53.wmf"/><Relationship Id="rId164" Type="http://schemas.openxmlformats.org/officeDocument/2006/relationships/oleObject" Target="embeddings/oleObject70.bin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5.bin"/><Relationship Id="rId469" Type="http://schemas.openxmlformats.org/officeDocument/2006/relationships/image" Target="media/image22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1.bin"/><Relationship Id="rId536" Type="http://schemas.openxmlformats.org/officeDocument/2006/relationships/image" Target="media/image256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54.bin"/><Relationship Id="rId175" Type="http://schemas.openxmlformats.org/officeDocument/2006/relationships/image" Target="media/image80.wmf"/><Relationship Id="rId340" Type="http://schemas.openxmlformats.org/officeDocument/2006/relationships/image" Target="media/image158.wmf"/><Relationship Id="rId578" Type="http://schemas.openxmlformats.org/officeDocument/2006/relationships/image" Target="media/image276.wmf"/><Relationship Id="rId200" Type="http://schemas.openxmlformats.org/officeDocument/2006/relationships/oleObject" Target="embeddings/oleObject90.bin"/><Relationship Id="rId382" Type="http://schemas.openxmlformats.org/officeDocument/2006/relationships/image" Target="media/image179.wmf"/><Relationship Id="rId438" Type="http://schemas.openxmlformats.org/officeDocument/2006/relationships/image" Target="media/image207.wmf"/><Relationship Id="rId603" Type="http://schemas.openxmlformats.org/officeDocument/2006/relationships/image" Target="media/image289.wmf"/><Relationship Id="rId242" Type="http://schemas.openxmlformats.org/officeDocument/2006/relationships/image" Target="media/image109.wmf"/><Relationship Id="rId284" Type="http://schemas.openxmlformats.org/officeDocument/2006/relationships/image" Target="media/image130.wmf"/><Relationship Id="rId491" Type="http://schemas.openxmlformats.org/officeDocument/2006/relationships/image" Target="media/image234.wmf"/><Relationship Id="rId505" Type="http://schemas.openxmlformats.org/officeDocument/2006/relationships/oleObject" Target="embeddings/oleObject243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8.wmf"/><Relationship Id="rId102" Type="http://schemas.openxmlformats.org/officeDocument/2006/relationships/image" Target="media/image45.png"/><Relationship Id="rId144" Type="http://schemas.openxmlformats.org/officeDocument/2006/relationships/oleObject" Target="embeddings/oleObject60.bin"/><Relationship Id="rId547" Type="http://schemas.openxmlformats.org/officeDocument/2006/relationships/oleObject" Target="embeddings/oleObject264.bin"/><Relationship Id="rId589" Type="http://schemas.openxmlformats.org/officeDocument/2006/relationships/image" Target="media/image282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3.bin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6.bin"/><Relationship Id="rId614" Type="http://schemas.openxmlformats.org/officeDocument/2006/relationships/image" Target="media/image296.jpeg"/><Relationship Id="rId211" Type="http://schemas.openxmlformats.org/officeDocument/2006/relationships/oleObject" Target="embeddings/oleObject95.bin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40.bin"/><Relationship Id="rId309" Type="http://schemas.openxmlformats.org/officeDocument/2006/relationships/image" Target="media/image142.wmf"/><Relationship Id="rId460" Type="http://schemas.openxmlformats.org/officeDocument/2006/relationships/image" Target="media/image218.wmf"/><Relationship Id="rId516" Type="http://schemas.openxmlformats.org/officeDocument/2006/relationships/image" Target="media/image246.wmf"/><Relationship Id="rId48" Type="http://schemas.openxmlformats.org/officeDocument/2006/relationships/oleObject" Target="embeddings/oleObject22.bin"/><Relationship Id="rId113" Type="http://schemas.openxmlformats.org/officeDocument/2006/relationships/diagramQuickStyle" Target="diagrams/quickStyle3.xml"/><Relationship Id="rId320" Type="http://schemas.openxmlformats.org/officeDocument/2006/relationships/image" Target="media/image148.wmf"/><Relationship Id="rId558" Type="http://schemas.openxmlformats.org/officeDocument/2006/relationships/image" Target="media/image267.wmf"/><Relationship Id="rId155" Type="http://schemas.openxmlformats.org/officeDocument/2006/relationships/image" Target="media/image70.wmf"/><Relationship Id="rId197" Type="http://schemas.openxmlformats.org/officeDocument/2006/relationships/image" Target="media/image89.wmf"/><Relationship Id="rId362" Type="http://schemas.openxmlformats.org/officeDocument/2006/relationships/image" Target="media/image169.wmf"/><Relationship Id="rId418" Type="http://schemas.openxmlformats.org/officeDocument/2006/relationships/image" Target="media/image197.wmf"/><Relationship Id="rId222" Type="http://schemas.openxmlformats.org/officeDocument/2006/relationships/image" Target="media/image102.wmf"/><Relationship Id="rId264" Type="http://schemas.openxmlformats.org/officeDocument/2006/relationships/image" Target="media/image120.wmf"/><Relationship Id="rId471" Type="http://schemas.openxmlformats.org/officeDocument/2006/relationships/image" Target="media/image224.wmf"/><Relationship Id="rId17" Type="http://schemas.openxmlformats.org/officeDocument/2006/relationships/oleObject" Target="embeddings/oleObject7.bin"/><Relationship Id="rId59" Type="http://schemas.openxmlformats.org/officeDocument/2006/relationships/image" Target="media/image28.wmf"/><Relationship Id="rId124" Type="http://schemas.openxmlformats.org/officeDocument/2006/relationships/image" Target="media/image54.jpeg"/><Relationship Id="rId527" Type="http://schemas.openxmlformats.org/officeDocument/2006/relationships/oleObject" Target="embeddings/oleObject254.bin"/><Relationship Id="rId569" Type="http://schemas.openxmlformats.org/officeDocument/2006/relationships/oleObject" Target="embeddings/oleObject276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71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6.bin"/><Relationship Id="rId580" Type="http://schemas.openxmlformats.org/officeDocument/2006/relationships/image" Target="media/image27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6.bin"/><Relationship Id="rId440" Type="http://schemas.openxmlformats.org/officeDocument/2006/relationships/image" Target="media/image208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0.bin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2.bin"/><Relationship Id="rId538" Type="http://schemas.openxmlformats.org/officeDocument/2006/relationships/image" Target="media/image257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55.bin"/><Relationship Id="rId177" Type="http://schemas.openxmlformats.org/officeDocument/2006/relationships/image" Target="media/image81.wmf"/><Relationship Id="rId342" Type="http://schemas.openxmlformats.org/officeDocument/2006/relationships/image" Target="media/image159.wmf"/><Relationship Id="rId384" Type="http://schemas.openxmlformats.org/officeDocument/2006/relationships/image" Target="media/image180.wmf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202" Type="http://schemas.openxmlformats.org/officeDocument/2006/relationships/oleObject" Target="embeddings/oleObject91.bin"/><Relationship Id="rId244" Type="http://schemas.openxmlformats.org/officeDocument/2006/relationships/image" Target="media/image110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17.bin"/><Relationship Id="rId493" Type="http://schemas.openxmlformats.org/officeDocument/2006/relationships/image" Target="media/image235.wmf"/><Relationship Id="rId507" Type="http://schemas.openxmlformats.org/officeDocument/2006/relationships/oleObject" Target="embeddings/oleObject244.bin"/><Relationship Id="rId549" Type="http://schemas.openxmlformats.org/officeDocument/2006/relationships/oleObject" Target="embeddings/oleObject26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1.bin"/><Relationship Id="rId188" Type="http://schemas.openxmlformats.org/officeDocument/2006/relationships/oleObject" Target="embeddings/oleObject84.bin"/><Relationship Id="rId311" Type="http://schemas.openxmlformats.org/officeDocument/2006/relationships/image" Target="media/image143.wmf"/><Relationship Id="rId353" Type="http://schemas.openxmlformats.org/officeDocument/2006/relationships/oleObject" Target="embeddings/oleObject169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68.wmf"/><Relationship Id="rId92" Type="http://schemas.openxmlformats.org/officeDocument/2006/relationships/diagramLayout" Target="diagrams/layout1.xml"/><Relationship Id="rId213" Type="http://schemas.openxmlformats.org/officeDocument/2006/relationships/oleObject" Target="embeddings/oleObject96.bin"/><Relationship Id="rId420" Type="http://schemas.openxmlformats.org/officeDocument/2006/relationships/image" Target="media/image198.wmf"/><Relationship Id="rId616" Type="http://schemas.openxmlformats.org/officeDocument/2006/relationships/image" Target="media/image298.jpeg"/><Relationship Id="rId255" Type="http://schemas.openxmlformats.org/officeDocument/2006/relationships/oleObject" Target="embeddings/oleObject120.bin"/><Relationship Id="rId297" Type="http://schemas.openxmlformats.org/officeDocument/2006/relationships/image" Target="media/image136.wmf"/><Relationship Id="rId462" Type="http://schemas.openxmlformats.org/officeDocument/2006/relationships/image" Target="media/image219.wmf"/><Relationship Id="rId518" Type="http://schemas.openxmlformats.org/officeDocument/2006/relationships/image" Target="media/image247.wmf"/><Relationship Id="rId115" Type="http://schemas.microsoft.com/office/2007/relationships/diagramDrawing" Target="diagrams/drawing3.xml"/><Relationship Id="rId157" Type="http://schemas.openxmlformats.org/officeDocument/2006/relationships/image" Target="media/image71.wmf"/><Relationship Id="rId322" Type="http://schemas.openxmlformats.org/officeDocument/2006/relationships/image" Target="media/image149.wmf"/><Relationship Id="rId364" Type="http://schemas.openxmlformats.org/officeDocument/2006/relationships/image" Target="media/image170.wmf"/><Relationship Id="rId61" Type="http://schemas.openxmlformats.org/officeDocument/2006/relationships/image" Target="media/image29.wmf"/><Relationship Id="rId199" Type="http://schemas.openxmlformats.org/officeDocument/2006/relationships/image" Target="media/image90.wmf"/><Relationship Id="rId571" Type="http://schemas.openxmlformats.org/officeDocument/2006/relationships/oleObject" Target="embeddings/oleObject27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3.wmf"/><Relationship Id="rId266" Type="http://schemas.openxmlformats.org/officeDocument/2006/relationships/image" Target="media/image121.wmf"/><Relationship Id="rId431" Type="http://schemas.openxmlformats.org/officeDocument/2006/relationships/oleObject" Target="embeddings/oleObject207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55.bin"/><Relationship Id="rId30" Type="http://schemas.openxmlformats.org/officeDocument/2006/relationships/image" Target="media/image13.wmf"/><Relationship Id="rId126" Type="http://schemas.openxmlformats.org/officeDocument/2006/relationships/image" Target="media/image56.jpeg"/><Relationship Id="rId168" Type="http://schemas.openxmlformats.org/officeDocument/2006/relationships/oleObject" Target="embeddings/oleObject72.bin"/><Relationship Id="rId333" Type="http://schemas.openxmlformats.org/officeDocument/2006/relationships/oleObject" Target="embeddings/oleObject159.bin"/><Relationship Id="rId540" Type="http://schemas.openxmlformats.org/officeDocument/2006/relationships/image" Target="media/image258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0.bin"/><Relationship Id="rId582" Type="http://schemas.openxmlformats.org/officeDocument/2006/relationships/image" Target="media/image278.wmf"/><Relationship Id="rId3" Type="http://schemas.openxmlformats.org/officeDocument/2006/relationships/settings" Target="settings.xml"/><Relationship Id="rId235" Type="http://schemas.openxmlformats.org/officeDocument/2006/relationships/oleObject" Target="embeddings/oleObject108.bin"/><Relationship Id="rId277" Type="http://schemas.openxmlformats.org/officeDocument/2006/relationships/oleObject" Target="embeddings/oleObject131.bin"/><Relationship Id="rId400" Type="http://schemas.openxmlformats.org/officeDocument/2006/relationships/image" Target="media/image188.wmf"/><Relationship Id="rId442" Type="http://schemas.openxmlformats.org/officeDocument/2006/relationships/image" Target="media/image209.wmf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56.bin"/><Relationship Id="rId302" Type="http://schemas.openxmlformats.org/officeDocument/2006/relationships/oleObject" Target="embeddings/oleObject144.bin"/><Relationship Id="rId344" Type="http://schemas.openxmlformats.org/officeDocument/2006/relationships/image" Target="media/image160.wmf"/><Relationship Id="rId41" Type="http://schemas.openxmlformats.org/officeDocument/2006/relationships/oleObject" Target="embeddings/oleObject1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78.bin"/><Relationship Id="rId386" Type="http://schemas.openxmlformats.org/officeDocument/2006/relationships/image" Target="media/image181.wmf"/><Relationship Id="rId551" Type="http://schemas.openxmlformats.org/officeDocument/2006/relationships/oleObject" Target="embeddings/oleObject266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93.wmf"/><Relationship Id="rId246" Type="http://schemas.openxmlformats.org/officeDocument/2006/relationships/image" Target="media/image111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44.png"/><Relationship Id="rId495" Type="http://schemas.openxmlformats.org/officeDocument/2006/relationships/image" Target="media/image236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diagramColors" Target="diagrams/colors1.xml"/><Relationship Id="rId148" Type="http://schemas.openxmlformats.org/officeDocument/2006/relationships/oleObject" Target="embeddings/oleObject62.bin"/><Relationship Id="rId355" Type="http://schemas.openxmlformats.org/officeDocument/2006/relationships/oleObject" Target="embeddings/oleObject170.bin"/><Relationship Id="rId397" Type="http://schemas.openxmlformats.org/officeDocument/2006/relationships/oleObject" Target="embeddings/oleObject191.bin"/><Relationship Id="rId520" Type="http://schemas.openxmlformats.org/officeDocument/2006/relationships/image" Target="media/image248.wmf"/><Relationship Id="rId562" Type="http://schemas.openxmlformats.org/officeDocument/2006/relationships/image" Target="media/image269.wmf"/><Relationship Id="rId618" Type="http://schemas.openxmlformats.org/officeDocument/2006/relationships/image" Target="media/image300.jpeg"/><Relationship Id="rId215" Type="http://schemas.openxmlformats.org/officeDocument/2006/relationships/oleObject" Target="embeddings/oleObject97.bin"/><Relationship Id="rId257" Type="http://schemas.openxmlformats.org/officeDocument/2006/relationships/oleObject" Target="embeddings/oleObject121.bin"/><Relationship Id="rId422" Type="http://schemas.openxmlformats.org/officeDocument/2006/relationships/image" Target="media/image199.wmf"/><Relationship Id="rId464" Type="http://schemas.openxmlformats.org/officeDocument/2006/relationships/image" Target="media/image220.png"/><Relationship Id="rId299" Type="http://schemas.openxmlformats.org/officeDocument/2006/relationships/image" Target="media/image137.wmf"/><Relationship Id="rId63" Type="http://schemas.openxmlformats.org/officeDocument/2006/relationships/image" Target="media/image30.wmf"/><Relationship Id="rId159" Type="http://schemas.openxmlformats.org/officeDocument/2006/relationships/image" Target="media/image72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278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08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38.wmf"/><Relationship Id="rId584" Type="http://schemas.openxmlformats.org/officeDocument/2006/relationships/image" Target="media/image279.png"/><Relationship Id="rId5" Type="http://schemas.openxmlformats.org/officeDocument/2006/relationships/image" Target="media/image1.wmf"/><Relationship Id="rId237" Type="http://schemas.openxmlformats.org/officeDocument/2006/relationships/oleObject" Target="embeddings/oleObject110.bin"/><Relationship Id="rId444" Type="http://schemas.openxmlformats.org/officeDocument/2006/relationships/image" Target="media/image210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45.bin"/><Relationship Id="rId388" Type="http://schemas.openxmlformats.org/officeDocument/2006/relationships/image" Target="media/image182.wmf"/><Relationship Id="rId511" Type="http://schemas.openxmlformats.org/officeDocument/2006/relationships/oleObject" Target="embeddings/oleObject246.bin"/><Relationship Id="rId609" Type="http://schemas.openxmlformats.org/officeDocument/2006/relationships/image" Target="media/image29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3.bin"/><Relationship Id="rId595" Type="http://schemas.openxmlformats.org/officeDocument/2006/relationships/image" Target="media/image285.wmf"/><Relationship Id="rId248" Type="http://schemas.openxmlformats.org/officeDocument/2006/relationships/image" Target="media/image112.wmf"/><Relationship Id="rId455" Type="http://schemas.openxmlformats.org/officeDocument/2006/relationships/oleObject" Target="embeddings/oleObject21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50.bin"/><Relationship Id="rId522" Type="http://schemas.openxmlformats.org/officeDocument/2006/relationships/image" Target="media/image249.wmf"/><Relationship Id="rId96" Type="http://schemas.openxmlformats.org/officeDocument/2006/relationships/diagramData" Target="diagrams/data2.xml"/><Relationship Id="rId161" Type="http://schemas.openxmlformats.org/officeDocument/2006/relationships/image" Target="media/image73.wmf"/><Relationship Id="rId399" Type="http://schemas.openxmlformats.org/officeDocument/2006/relationships/oleObject" Target="embeddings/oleObject192.bin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49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57.bin"/><Relationship Id="rId172" Type="http://schemas.openxmlformats.org/officeDocument/2006/relationships/oleObject" Target="embeddings/oleObject74.bin"/><Relationship Id="rId477" Type="http://schemas.openxmlformats.org/officeDocument/2006/relationships/image" Target="media/image227.wmf"/><Relationship Id="rId600" Type="http://schemas.openxmlformats.org/officeDocument/2006/relationships/oleObject" Target="embeddings/oleObject291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5.wmf"/><Relationship Id="rId544" Type="http://schemas.openxmlformats.org/officeDocument/2006/relationships/image" Target="media/image260.wmf"/><Relationship Id="rId183" Type="http://schemas.openxmlformats.org/officeDocument/2006/relationships/image" Target="media/image82.wmf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611" Type="http://schemas.openxmlformats.org/officeDocument/2006/relationships/image" Target="media/image293.jpeg"/><Relationship Id="rId250" Type="http://schemas.openxmlformats.org/officeDocument/2006/relationships/image" Target="media/image113.wmf"/><Relationship Id="rId488" Type="http://schemas.microsoft.com/office/2007/relationships/hdphoto" Target="media/hdphoto2.wdp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47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268.bin"/><Relationship Id="rId194" Type="http://schemas.openxmlformats.org/officeDocument/2006/relationships/oleObject" Target="embeddings/oleObject87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199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0.bin"/><Relationship Id="rId56" Type="http://schemas.openxmlformats.org/officeDocument/2006/relationships/image" Target="media/image26.png"/><Relationship Id="rId359" Type="http://schemas.openxmlformats.org/officeDocument/2006/relationships/oleObject" Target="embeddings/oleObject172.bin"/><Relationship Id="rId566" Type="http://schemas.openxmlformats.org/officeDocument/2006/relationships/image" Target="media/image270.wmf"/><Relationship Id="rId121" Type="http://schemas.openxmlformats.org/officeDocument/2006/relationships/oleObject" Target="embeddings/oleObject50.bin"/><Relationship Id="rId219" Type="http://schemas.openxmlformats.org/officeDocument/2006/relationships/oleObject" Target="embeddings/oleObject99.bin"/><Relationship Id="rId426" Type="http://schemas.openxmlformats.org/officeDocument/2006/relationships/image" Target="media/image201.wmf"/><Relationship Id="rId67" Type="http://schemas.openxmlformats.org/officeDocument/2006/relationships/image" Target="media/image32.wmf"/><Relationship Id="rId272" Type="http://schemas.openxmlformats.org/officeDocument/2006/relationships/image" Target="media/image124.wmf"/><Relationship Id="rId577" Type="http://schemas.openxmlformats.org/officeDocument/2006/relationships/oleObject" Target="embeddings/oleObject280.bin"/><Relationship Id="rId132" Type="http://schemas.openxmlformats.org/officeDocument/2006/relationships/image" Target="media/image59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F29516B-1EAE-4723-BB5C-4EF1FCF0422C}" type="doc">
      <dgm:prSet loTypeId="urn:microsoft.com/office/officeart/2008/layout/RadialCluster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C6E53BD6-DF60-4970-BE54-9365F3F40B72}">
      <dgm:prSet phldrT="[Text]"/>
      <dgm:spPr/>
      <dgm:t>
        <a:bodyPr/>
        <a:lstStyle/>
        <a:p>
          <a:r>
            <a:rPr lang="en-US"/>
            <a:t>18</a:t>
          </a:r>
        </a:p>
      </dgm:t>
    </dgm:pt>
    <dgm:pt modelId="{4D001068-BDF9-4CAE-8E2E-F7DB3EC57272}" type="parTrans" cxnId="{8BA7A21C-BE7E-4E80-A062-32A8595B069A}">
      <dgm:prSet/>
      <dgm:spPr/>
      <dgm:t>
        <a:bodyPr/>
        <a:lstStyle/>
        <a:p>
          <a:endParaRPr lang="en-US"/>
        </a:p>
      </dgm:t>
    </dgm:pt>
    <dgm:pt modelId="{9AF86FB6-1C49-4F07-A989-CAE7ADFB6BAD}" type="sibTrans" cxnId="{8BA7A21C-BE7E-4E80-A062-32A8595B069A}">
      <dgm:prSet/>
      <dgm:spPr/>
      <dgm:t>
        <a:bodyPr/>
        <a:lstStyle/>
        <a:p>
          <a:endParaRPr lang="en-US"/>
        </a:p>
      </dgm:t>
    </dgm:pt>
    <dgm:pt modelId="{75EE4ABA-C657-46F3-ADD6-FC8F4B85DBC6}">
      <dgm:prSet phldrT="[Text]"/>
      <dgm:spPr/>
      <dgm:t>
        <a:bodyPr/>
        <a:lstStyle/>
        <a:p>
          <a:r>
            <a:rPr lang="fa-IR"/>
            <a:t>75</a:t>
          </a:r>
          <a:endParaRPr lang="en-US"/>
        </a:p>
      </dgm:t>
    </dgm:pt>
    <dgm:pt modelId="{8205842C-48CF-4E05-AE8A-0B581AF39D6E}" type="parTrans" cxnId="{4A319714-D30F-4D31-A9AD-330AF1774D61}">
      <dgm:prSet/>
      <dgm:spPr/>
      <dgm:t>
        <a:bodyPr/>
        <a:lstStyle/>
        <a:p>
          <a:endParaRPr lang="en-US"/>
        </a:p>
      </dgm:t>
    </dgm:pt>
    <dgm:pt modelId="{9242FB01-E0C5-4A99-99A3-361DB051BA1F}" type="sibTrans" cxnId="{4A319714-D30F-4D31-A9AD-330AF1774D61}">
      <dgm:prSet/>
      <dgm:spPr/>
      <dgm:t>
        <a:bodyPr/>
        <a:lstStyle/>
        <a:p>
          <a:endParaRPr lang="en-US"/>
        </a:p>
      </dgm:t>
    </dgm:pt>
    <dgm:pt modelId="{577928A9-9498-4C3F-B99D-34868D3B21A5}">
      <dgm:prSet phldrT="[Text]"/>
      <dgm:spPr/>
      <dgm:t>
        <a:bodyPr/>
        <a:lstStyle/>
        <a:p>
          <a:r>
            <a:rPr lang="en-US"/>
            <a:t>23</a:t>
          </a:r>
        </a:p>
      </dgm:t>
    </dgm:pt>
    <dgm:pt modelId="{DE966CB5-4FDA-4F5B-B6A1-CF477CA7E22D}" type="sibTrans" cxnId="{82BBCAB5-C0B8-433F-93DB-D7BD4709EB54}">
      <dgm:prSet/>
      <dgm:spPr/>
      <dgm:t>
        <a:bodyPr/>
        <a:lstStyle/>
        <a:p>
          <a:endParaRPr lang="en-US"/>
        </a:p>
      </dgm:t>
    </dgm:pt>
    <dgm:pt modelId="{A473396B-B851-49A4-8AC4-A39DE1E0B24D}" type="parTrans" cxnId="{82BBCAB5-C0B8-433F-93DB-D7BD4709EB54}">
      <dgm:prSet/>
      <dgm:spPr/>
      <dgm:t>
        <a:bodyPr/>
        <a:lstStyle/>
        <a:p>
          <a:endParaRPr lang="en-US"/>
        </a:p>
      </dgm:t>
    </dgm:pt>
    <dgm:pt modelId="{F7B3D725-497D-4089-BE88-884337A0AB71}" type="pres">
      <dgm:prSet presAssocID="{FF29516B-1EAE-4723-BB5C-4EF1FCF0422C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E4E6CDE7-2F70-421F-A35A-2C1851F72F3F}" type="pres">
      <dgm:prSet presAssocID="{577928A9-9498-4C3F-B99D-34868D3B21A5}" presName="singleCycle" presStyleCnt="0"/>
      <dgm:spPr/>
    </dgm:pt>
    <dgm:pt modelId="{B278F579-677E-4529-A31B-485EB7C71B26}" type="pres">
      <dgm:prSet presAssocID="{577928A9-9498-4C3F-B99D-34868D3B21A5}" presName="singleCenter" presStyleLbl="node1" presStyleIdx="0" presStyleCnt="3" custScaleX="46651" custScaleY="46651">
        <dgm:presLayoutVars>
          <dgm:chMax val="7"/>
          <dgm:chPref val="7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  <dgm:pt modelId="{DD6485FB-1975-46F5-A726-27E39E8E1212}" type="pres">
      <dgm:prSet presAssocID="{4D001068-BDF9-4CAE-8E2E-F7DB3EC57272}" presName="Name56" presStyleLbl="parChTrans1D2" presStyleIdx="0" presStyleCnt="2"/>
      <dgm:spPr/>
      <dgm:t>
        <a:bodyPr/>
        <a:lstStyle/>
        <a:p>
          <a:endParaRPr lang="en-US"/>
        </a:p>
      </dgm:t>
    </dgm:pt>
    <dgm:pt modelId="{BF1DBEBB-126F-4573-827E-72F2E1730B56}" type="pres">
      <dgm:prSet presAssocID="{C6E53BD6-DF60-4970-BE54-9365F3F40B72}" presName="text0" presStyleLbl="node1" presStyleIdx="1" presStyleCnt="3" custScaleX="72721" custScaleY="72721" custRadScaleRad="88825" custRadScaleInc="-12886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  <dgm:pt modelId="{0DF659E3-6790-43D0-841B-D3EB6A25F3FC}" type="pres">
      <dgm:prSet presAssocID="{8205842C-48CF-4E05-AE8A-0B581AF39D6E}" presName="Name56" presStyleLbl="parChTrans1D2" presStyleIdx="1" presStyleCnt="2"/>
      <dgm:spPr/>
      <dgm:t>
        <a:bodyPr/>
        <a:lstStyle/>
        <a:p>
          <a:endParaRPr lang="en-US"/>
        </a:p>
      </dgm:t>
    </dgm:pt>
    <dgm:pt modelId="{C48DFECC-E25E-464E-BAE1-899285446FE6}" type="pres">
      <dgm:prSet presAssocID="{75EE4ABA-C657-46F3-ADD6-FC8F4B85DBC6}" presName="text0" presStyleLbl="node1" presStyleIdx="2" presStyleCnt="3" custScaleX="68302" custScaleY="68302" custRadScaleRad="84929" custRadScaleInc="-6868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</dgm:ptLst>
  <dgm:cxnLst>
    <dgm:cxn modelId="{F82EF2B6-A602-48E2-B78A-BAD8F3E8DEF2}" type="presOf" srcId="{8205842C-48CF-4E05-AE8A-0B581AF39D6E}" destId="{0DF659E3-6790-43D0-841B-D3EB6A25F3FC}" srcOrd="0" destOrd="0" presId="urn:microsoft.com/office/officeart/2008/layout/RadialCluster"/>
    <dgm:cxn modelId="{82BBCAB5-C0B8-433F-93DB-D7BD4709EB54}" srcId="{FF29516B-1EAE-4723-BB5C-4EF1FCF0422C}" destId="{577928A9-9498-4C3F-B99D-34868D3B21A5}" srcOrd="0" destOrd="0" parTransId="{A473396B-B851-49A4-8AC4-A39DE1E0B24D}" sibTransId="{DE966CB5-4FDA-4F5B-B6A1-CF477CA7E22D}"/>
    <dgm:cxn modelId="{16BB31C3-16E2-4829-B7D6-452F31C911B3}" type="presOf" srcId="{577928A9-9498-4C3F-B99D-34868D3B21A5}" destId="{B278F579-677E-4529-A31B-485EB7C71B26}" srcOrd="0" destOrd="0" presId="urn:microsoft.com/office/officeart/2008/layout/RadialCluster"/>
    <dgm:cxn modelId="{828C6808-0480-4380-BBB2-F91F52DDBAAB}" type="presOf" srcId="{75EE4ABA-C657-46F3-ADD6-FC8F4B85DBC6}" destId="{C48DFECC-E25E-464E-BAE1-899285446FE6}" srcOrd="0" destOrd="0" presId="urn:microsoft.com/office/officeart/2008/layout/RadialCluster"/>
    <dgm:cxn modelId="{A9BC4386-DAF6-40D6-B77F-B55AE7DEBD75}" type="presOf" srcId="{FF29516B-1EAE-4723-BB5C-4EF1FCF0422C}" destId="{F7B3D725-497D-4089-BE88-884337A0AB71}" srcOrd="0" destOrd="0" presId="urn:microsoft.com/office/officeart/2008/layout/RadialCluster"/>
    <dgm:cxn modelId="{40EAE788-C5EF-4000-B3C9-D271701B75B9}" type="presOf" srcId="{4D001068-BDF9-4CAE-8E2E-F7DB3EC57272}" destId="{DD6485FB-1975-46F5-A726-27E39E8E1212}" srcOrd="0" destOrd="0" presId="urn:microsoft.com/office/officeart/2008/layout/RadialCluster"/>
    <dgm:cxn modelId="{ECF9261C-F0B7-4659-B017-C3B90A58A6BC}" type="presOf" srcId="{C6E53BD6-DF60-4970-BE54-9365F3F40B72}" destId="{BF1DBEBB-126F-4573-827E-72F2E1730B56}" srcOrd="0" destOrd="0" presId="urn:microsoft.com/office/officeart/2008/layout/RadialCluster"/>
    <dgm:cxn modelId="{8BA7A21C-BE7E-4E80-A062-32A8595B069A}" srcId="{577928A9-9498-4C3F-B99D-34868D3B21A5}" destId="{C6E53BD6-DF60-4970-BE54-9365F3F40B72}" srcOrd="0" destOrd="0" parTransId="{4D001068-BDF9-4CAE-8E2E-F7DB3EC57272}" sibTransId="{9AF86FB6-1C49-4F07-A989-CAE7ADFB6BAD}"/>
    <dgm:cxn modelId="{4A319714-D30F-4D31-A9AD-330AF1774D61}" srcId="{577928A9-9498-4C3F-B99D-34868D3B21A5}" destId="{75EE4ABA-C657-46F3-ADD6-FC8F4B85DBC6}" srcOrd="1" destOrd="0" parTransId="{8205842C-48CF-4E05-AE8A-0B581AF39D6E}" sibTransId="{9242FB01-E0C5-4A99-99A3-361DB051BA1F}"/>
    <dgm:cxn modelId="{DFBAE430-D618-422B-B32A-E439961B24E6}" type="presParOf" srcId="{F7B3D725-497D-4089-BE88-884337A0AB71}" destId="{E4E6CDE7-2F70-421F-A35A-2C1851F72F3F}" srcOrd="0" destOrd="0" presId="urn:microsoft.com/office/officeart/2008/layout/RadialCluster"/>
    <dgm:cxn modelId="{FE7AE7F3-8B04-42F7-86C7-A8F3F9A7B45C}" type="presParOf" srcId="{E4E6CDE7-2F70-421F-A35A-2C1851F72F3F}" destId="{B278F579-677E-4529-A31B-485EB7C71B26}" srcOrd="0" destOrd="0" presId="urn:microsoft.com/office/officeart/2008/layout/RadialCluster"/>
    <dgm:cxn modelId="{E6CFF8FC-AA03-4F12-933D-16D8B952C62A}" type="presParOf" srcId="{E4E6CDE7-2F70-421F-A35A-2C1851F72F3F}" destId="{DD6485FB-1975-46F5-A726-27E39E8E1212}" srcOrd="1" destOrd="0" presId="urn:microsoft.com/office/officeart/2008/layout/RadialCluster"/>
    <dgm:cxn modelId="{148FA35B-50E4-49D5-A7C4-11AC699E50AA}" type="presParOf" srcId="{E4E6CDE7-2F70-421F-A35A-2C1851F72F3F}" destId="{BF1DBEBB-126F-4573-827E-72F2E1730B56}" srcOrd="2" destOrd="0" presId="urn:microsoft.com/office/officeart/2008/layout/RadialCluster"/>
    <dgm:cxn modelId="{A37E65E5-4DE4-4ABE-BB7D-BFCABF48F261}" type="presParOf" srcId="{E4E6CDE7-2F70-421F-A35A-2C1851F72F3F}" destId="{0DF659E3-6790-43D0-841B-D3EB6A25F3FC}" srcOrd="3" destOrd="0" presId="urn:microsoft.com/office/officeart/2008/layout/RadialCluster"/>
    <dgm:cxn modelId="{02560E17-A76A-44B5-A3CB-1A9292BC1D7F}" type="presParOf" srcId="{E4E6CDE7-2F70-421F-A35A-2C1851F72F3F}" destId="{C48DFECC-E25E-464E-BAE1-899285446FE6}" srcOrd="4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95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FF29516B-1EAE-4723-BB5C-4EF1FCF0422C}" type="doc">
      <dgm:prSet loTypeId="urn:microsoft.com/office/officeart/2008/layout/RadialCluster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577928A9-9498-4C3F-B99D-34868D3B21A5}">
      <dgm:prSet phldrT="[Text]"/>
      <dgm:spPr/>
      <dgm:t>
        <a:bodyPr/>
        <a:lstStyle/>
        <a:p>
          <a:r>
            <a:rPr lang="en-US">
              <a:cs typeface="+mj-cs"/>
            </a:rPr>
            <a:t>75</a:t>
          </a:r>
        </a:p>
      </dgm:t>
    </dgm:pt>
    <dgm:pt modelId="{A473396B-B851-49A4-8AC4-A39DE1E0B24D}" type="parTrans" cxnId="{82BBCAB5-C0B8-433F-93DB-D7BD4709EB54}">
      <dgm:prSet/>
      <dgm:spPr/>
      <dgm:t>
        <a:bodyPr/>
        <a:lstStyle/>
        <a:p>
          <a:endParaRPr lang="en-US">
            <a:cs typeface="+mj-cs"/>
          </a:endParaRPr>
        </a:p>
      </dgm:t>
    </dgm:pt>
    <dgm:pt modelId="{DE966CB5-4FDA-4F5B-B6A1-CF477CA7E22D}" type="sibTrans" cxnId="{82BBCAB5-C0B8-433F-93DB-D7BD4709EB54}">
      <dgm:prSet/>
      <dgm:spPr/>
      <dgm:t>
        <a:bodyPr/>
        <a:lstStyle/>
        <a:p>
          <a:endParaRPr lang="en-US">
            <a:cs typeface="+mj-cs"/>
          </a:endParaRPr>
        </a:p>
      </dgm:t>
    </dgm:pt>
    <dgm:pt modelId="{C6E53BD6-DF60-4970-BE54-9365F3F40B72}">
      <dgm:prSet phldrT="[Text]"/>
      <dgm:spPr/>
      <dgm:t>
        <a:bodyPr/>
        <a:lstStyle/>
        <a:p>
          <a:r>
            <a:rPr lang="en-US">
              <a:cs typeface="+mj-cs"/>
            </a:rPr>
            <a:t>27</a:t>
          </a:r>
        </a:p>
      </dgm:t>
    </dgm:pt>
    <dgm:pt modelId="{4D001068-BDF9-4CAE-8E2E-F7DB3EC57272}" type="parTrans" cxnId="{8BA7A21C-BE7E-4E80-A062-32A8595B069A}">
      <dgm:prSet/>
      <dgm:spPr/>
      <dgm:t>
        <a:bodyPr/>
        <a:lstStyle/>
        <a:p>
          <a:endParaRPr lang="en-US">
            <a:cs typeface="+mj-cs"/>
          </a:endParaRPr>
        </a:p>
      </dgm:t>
    </dgm:pt>
    <dgm:pt modelId="{9AF86FB6-1C49-4F07-A989-CAE7ADFB6BAD}" type="sibTrans" cxnId="{8BA7A21C-BE7E-4E80-A062-32A8595B069A}">
      <dgm:prSet/>
      <dgm:spPr/>
      <dgm:t>
        <a:bodyPr/>
        <a:lstStyle/>
        <a:p>
          <a:endParaRPr lang="en-US">
            <a:cs typeface="+mj-cs"/>
          </a:endParaRPr>
        </a:p>
      </dgm:t>
    </dgm:pt>
    <dgm:pt modelId="{75EE4ABA-C657-46F3-ADD6-FC8F4B85DBC6}">
      <dgm:prSet phldrT="[Text]"/>
      <dgm:spPr/>
      <dgm:t>
        <a:bodyPr/>
        <a:lstStyle/>
        <a:p>
          <a:r>
            <a:rPr lang="en-US">
              <a:cs typeface="+mj-cs"/>
            </a:rPr>
            <a:t>80</a:t>
          </a:r>
        </a:p>
      </dgm:t>
    </dgm:pt>
    <dgm:pt modelId="{8205842C-48CF-4E05-AE8A-0B581AF39D6E}" type="parTrans" cxnId="{4A319714-D30F-4D31-A9AD-330AF1774D61}">
      <dgm:prSet/>
      <dgm:spPr/>
      <dgm:t>
        <a:bodyPr/>
        <a:lstStyle/>
        <a:p>
          <a:endParaRPr lang="en-US">
            <a:cs typeface="+mj-cs"/>
          </a:endParaRPr>
        </a:p>
      </dgm:t>
    </dgm:pt>
    <dgm:pt modelId="{9242FB01-E0C5-4A99-99A3-361DB051BA1F}" type="sibTrans" cxnId="{4A319714-D30F-4D31-A9AD-330AF1774D61}">
      <dgm:prSet/>
      <dgm:spPr/>
      <dgm:t>
        <a:bodyPr/>
        <a:lstStyle/>
        <a:p>
          <a:endParaRPr lang="en-US">
            <a:cs typeface="+mj-cs"/>
          </a:endParaRPr>
        </a:p>
      </dgm:t>
    </dgm:pt>
    <dgm:pt modelId="{F7B3D725-497D-4089-BE88-884337A0AB71}" type="pres">
      <dgm:prSet presAssocID="{FF29516B-1EAE-4723-BB5C-4EF1FCF0422C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E4E6CDE7-2F70-421F-A35A-2C1851F72F3F}" type="pres">
      <dgm:prSet presAssocID="{577928A9-9498-4C3F-B99D-34868D3B21A5}" presName="singleCycle" presStyleCnt="0"/>
      <dgm:spPr/>
    </dgm:pt>
    <dgm:pt modelId="{B278F579-677E-4529-A31B-485EB7C71B26}" type="pres">
      <dgm:prSet presAssocID="{577928A9-9498-4C3F-B99D-34868D3B21A5}" presName="singleCenter" presStyleLbl="node1" presStyleIdx="0" presStyleCnt="3" custScaleX="49834" custScaleY="49834">
        <dgm:presLayoutVars>
          <dgm:chMax val="7"/>
          <dgm:chPref val="7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  <dgm:pt modelId="{DD6485FB-1975-46F5-A726-27E39E8E1212}" type="pres">
      <dgm:prSet presAssocID="{4D001068-BDF9-4CAE-8E2E-F7DB3EC57272}" presName="Name56" presStyleLbl="parChTrans1D2" presStyleIdx="0" presStyleCnt="2"/>
      <dgm:spPr/>
      <dgm:t>
        <a:bodyPr/>
        <a:lstStyle/>
        <a:p>
          <a:endParaRPr lang="en-US"/>
        </a:p>
      </dgm:t>
    </dgm:pt>
    <dgm:pt modelId="{BF1DBEBB-126F-4573-827E-72F2E1730B56}" type="pres">
      <dgm:prSet presAssocID="{C6E53BD6-DF60-4970-BE54-9365F3F40B72}" presName="text0" presStyleLbl="node1" presStyleIdx="1" presStyleCnt="3" custScaleX="68302" custScaleY="68302" custRadScaleRad="67214" custRadScaleInc="-163344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  <dgm:pt modelId="{0DF659E3-6790-43D0-841B-D3EB6A25F3FC}" type="pres">
      <dgm:prSet presAssocID="{8205842C-48CF-4E05-AE8A-0B581AF39D6E}" presName="Name56" presStyleLbl="parChTrans1D2" presStyleIdx="1" presStyleCnt="2"/>
      <dgm:spPr/>
      <dgm:t>
        <a:bodyPr/>
        <a:lstStyle/>
        <a:p>
          <a:endParaRPr lang="en-US"/>
        </a:p>
      </dgm:t>
    </dgm:pt>
    <dgm:pt modelId="{C48DFECC-E25E-464E-BAE1-899285446FE6}" type="pres">
      <dgm:prSet presAssocID="{75EE4ABA-C657-46F3-ADD6-FC8F4B85DBC6}" presName="text0" presStyleLbl="node1" presStyleIdx="2" presStyleCnt="3" custScaleX="68302" custScaleY="68302" custRadScaleRad="72518" custRadScaleInc="-41599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</dgm:ptLst>
  <dgm:cxnLst>
    <dgm:cxn modelId="{F82EF2B6-A602-48E2-B78A-BAD8F3E8DEF2}" type="presOf" srcId="{8205842C-48CF-4E05-AE8A-0B581AF39D6E}" destId="{0DF659E3-6790-43D0-841B-D3EB6A25F3FC}" srcOrd="0" destOrd="0" presId="urn:microsoft.com/office/officeart/2008/layout/RadialCluster"/>
    <dgm:cxn modelId="{82BBCAB5-C0B8-433F-93DB-D7BD4709EB54}" srcId="{FF29516B-1EAE-4723-BB5C-4EF1FCF0422C}" destId="{577928A9-9498-4C3F-B99D-34868D3B21A5}" srcOrd="0" destOrd="0" parTransId="{A473396B-B851-49A4-8AC4-A39DE1E0B24D}" sibTransId="{DE966CB5-4FDA-4F5B-B6A1-CF477CA7E22D}"/>
    <dgm:cxn modelId="{16BB31C3-16E2-4829-B7D6-452F31C911B3}" type="presOf" srcId="{577928A9-9498-4C3F-B99D-34868D3B21A5}" destId="{B278F579-677E-4529-A31B-485EB7C71B26}" srcOrd="0" destOrd="0" presId="urn:microsoft.com/office/officeart/2008/layout/RadialCluster"/>
    <dgm:cxn modelId="{828C6808-0480-4380-BBB2-F91F52DDBAAB}" type="presOf" srcId="{75EE4ABA-C657-46F3-ADD6-FC8F4B85DBC6}" destId="{C48DFECC-E25E-464E-BAE1-899285446FE6}" srcOrd="0" destOrd="0" presId="urn:microsoft.com/office/officeart/2008/layout/RadialCluster"/>
    <dgm:cxn modelId="{A9BC4386-DAF6-40D6-B77F-B55AE7DEBD75}" type="presOf" srcId="{FF29516B-1EAE-4723-BB5C-4EF1FCF0422C}" destId="{F7B3D725-497D-4089-BE88-884337A0AB71}" srcOrd="0" destOrd="0" presId="urn:microsoft.com/office/officeart/2008/layout/RadialCluster"/>
    <dgm:cxn modelId="{40EAE788-C5EF-4000-B3C9-D271701B75B9}" type="presOf" srcId="{4D001068-BDF9-4CAE-8E2E-F7DB3EC57272}" destId="{DD6485FB-1975-46F5-A726-27E39E8E1212}" srcOrd="0" destOrd="0" presId="urn:microsoft.com/office/officeart/2008/layout/RadialCluster"/>
    <dgm:cxn modelId="{ECF9261C-F0B7-4659-B017-C3B90A58A6BC}" type="presOf" srcId="{C6E53BD6-DF60-4970-BE54-9365F3F40B72}" destId="{BF1DBEBB-126F-4573-827E-72F2E1730B56}" srcOrd="0" destOrd="0" presId="urn:microsoft.com/office/officeart/2008/layout/RadialCluster"/>
    <dgm:cxn modelId="{8BA7A21C-BE7E-4E80-A062-32A8595B069A}" srcId="{577928A9-9498-4C3F-B99D-34868D3B21A5}" destId="{C6E53BD6-DF60-4970-BE54-9365F3F40B72}" srcOrd="0" destOrd="0" parTransId="{4D001068-BDF9-4CAE-8E2E-F7DB3EC57272}" sibTransId="{9AF86FB6-1C49-4F07-A989-CAE7ADFB6BAD}"/>
    <dgm:cxn modelId="{4A319714-D30F-4D31-A9AD-330AF1774D61}" srcId="{577928A9-9498-4C3F-B99D-34868D3B21A5}" destId="{75EE4ABA-C657-46F3-ADD6-FC8F4B85DBC6}" srcOrd="1" destOrd="0" parTransId="{8205842C-48CF-4E05-AE8A-0B581AF39D6E}" sibTransId="{9242FB01-E0C5-4A99-99A3-361DB051BA1F}"/>
    <dgm:cxn modelId="{DFBAE430-D618-422B-B32A-E439961B24E6}" type="presParOf" srcId="{F7B3D725-497D-4089-BE88-884337A0AB71}" destId="{E4E6CDE7-2F70-421F-A35A-2C1851F72F3F}" srcOrd="0" destOrd="0" presId="urn:microsoft.com/office/officeart/2008/layout/RadialCluster"/>
    <dgm:cxn modelId="{FE7AE7F3-8B04-42F7-86C7-A8F3F9A7B45C}" type="presParOf" srcId="{E4E6CDE7-2F70-421F-A35A-2C1851F72F3F}" destId="{B278F579-677E-4529-A31B-485EB7C71B26}" srcOrd="0" destOrd="0" presId="urn:microsoft.com/office/officeart/2008/layout/RadialCluster"/>
    <dgm:cxn modelId="{E6CFF8FC-AA03-4F12-933D-16D8B952C62A}" type="presParOf" srcId="{E4E6CDE7-2F70-421F-A35A-2C1851F72F3F}" destId="{DD6485FB-1975-46F5-A726-27E39E8E1212}" srcOrd="1" destOrd="0" presId="urn:microsoft.com/office/officeart/2008/layout/RadialCluster"/>
    <dgm:cxn modelId="{148FA35B-50E4-49D5-A7C4-11AC699E50AA}" type="presParOf" srcId="{E4E6CDE7-2F70-421F-A35A-2C1851F72F3F}" destId="{BF1DBEBB-126F-4573-827E-72F2E1730B56}" srcOrd="2" destOrd="0" presId="urn:microsoft.com/office/officeart/2008/layout/RadialCluster"/>
    <dgm:cxn modelId="{A37E65E5-4DE4-4ABE-BB7D-BFCABF48F261}" type="presParOf" srcId="{E4E6CDE7-2F70-421F-A35A-2C1851F72F3F}" destId="{0DF659E3-6790-43D0-841B-D3EB6A25F3FC}" srcOrd="3" destOrd="0" presId="urn:microsoft.com/office/officeart/2008/layout/RadialCluster"/>
    <dgm:cxn modelId="{02560E17-A76A-44B5-A3CB-1A9292BC1D7F}" type="presParOf" srcId="{E4E6CDE7-2F70-421F-A35A-2C1851F72F3F}" destId="{C48DFECC-E25E-464E-BAE1-899285446FE6}" srcOrd="4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00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FF29516B-1EAE-4723-BB5C-4EF1FCF0422C}" type="doc">
      <dgm:prSet loTypeId="urn:microsoft.com/office/officeart/2008/layout/RadialCluster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577928A9-9498-4C3F-B99D-34868D3B21A5}">
      <dgm:prSet phldrT="[Text]"/>
      <dgm:spPr/>
      <dgm:t>
        <a:bodyPr/>
        <a:lstStyle/>
        <a:p>
          <a:r>
            <a:rPr lang="fa-IR"/>
            <a:t>23</a:t>
          </a:r>
          <a:endParaRPr lang="en-US"/>
        </a:p>
      </dgm:t>
    </dgm:pt>
    <dgm:pt modelId="{A473396B-B851-49A4-8AC4-A39DE1E0B24D}" type="parTrans" cxnId="{82BBCAB5-C0B8-433F-93DB-D7BD4709EB54}">
      <dgm:prSet/>
      <dgm:spPr/>
      <dgm:t>
        <a:bodyPr/>
        <a:lstStyle/>
        <a:p>
          <a:endParaRPr lang="en-US"/>
        </a:p>
      </dgm:t>
    </dgm:pt>
    <dgm:pt modelId="{DE966CB5-4FDA-4F5B-B6A1-CF477CA7E22D}" type="sibTrans" cxnId="{82BBCAB5-C0B8-433F-93DB-D7BD4709EB54}">
      <dgm:prSet/>
      <dgm:spPr/>
      <dgm:t>
        <a:bodyPr/>
        <a:lstStyle/>
        <a:p>
          <a:endParaRPr lang="en-US"/>
        </a:p>
      </dgm:t>
    </dgm:pt>
    <dgm:pt modelId="{C6E53BD6-DF60-4970-BE54-9365F3F40B72}">
      <dgm:prSet phldrT="[Text]"/>
      <dgm:spPr/>
      <dgm:t>
        <a:bodyPr/>
        <a:lstStyle/>
        <a:p>
          <a:r>
            <a:rPr lang="en-US"/>
            <a:t>11</a:t>
          </a:r>
        </a:p>
      </dgm:t>
    </dgm:pt>
    <dgm:pt modelId="{4D001068-BDF9-4CAE-8E2E-F7DB3EC57272}" type="parTrans" cxnId="{8BA7A21C-BE7E-4E80-A062-32A8595B069A}">
      <dgm:prSet/>
      <dgm:spPr/>
      <dgm:t>
        <a:bodyPr/>
        <a:lstStyle/>
        <a:p>
          <a:endParaRPr lang="en-US"/>
        </a:p>
      </dgm:t>
    </dgm:pt>
    <dgm:pt modelId="{9AF86FB6-1C49-4F07-A989-CAE7ADFB6BAD}" type="sibTrans" cxnId="{8BA7A21C-BE7E-4E80-A062-32A8595B069A}">
      <dgm:prSet/>
      <dgm:spPr/>
      <dgm:t>
        <a:bodyPr/>
        <a:lstStyle/>
        <a:p>
          <a:endParaRPr lang="en-US"/>
        </a:p>
      </dgm:t>
    </dgm:pt>
    <dgm:pt modelId="{75EE4ABA-C657-46F3-ADD6-FC8F4B85DBC6}">
      <dgm:prSet phldrT="[Text]"/>
      <dgm:spPr/>
      <dgm:t>
        <a:bodyPr/>
        <a:lstStyle/>
        <a:p>
          <a:r>
            <a:rPr lang="en-US"/>
            <a:t>20</a:t>
          </a:r>
        </a:p>
      </dgm:t>
    </dgm:pt>
    <dgm:pt modelId="{8205842C-48CF-4E05-AE8A-0B581AF39D6E}" type="parTrans" cxnId="{4A319714-D30F-4D31-A9AD-330AF1774D61}">
      <dgm:prSet/>
      <dgm:spPr/>
      <dgm:t>
        <a:bodyPr/>
        <a:lstStyle/>
        <a:p>
          <a:endParaRPr lang="en-US"/>
        </a:p>
      </dgm:t>
    </dgm:pt>
    <dgm:pt modelId="{9242FB01-E0C5-4A99-99A3-361DB051BA1F}" type="sibTrans" cxnId="{4A319714-D30F-4D31-A9AD-330AF1774D61}">
      <dgm:prSet/>
      <dgm:spPr/>
      <dgm:t>
        <a:bodyPr/>
        <a:lstStyle/>
        <a:p>
          <a:endParaRPr lang="en-US"/>
        </a:p>
      </dgm:t>
    </dgm:pt>
    <dgm:pt modelId="{F7B3D725-497D-4089-BE88-884337A0AB71}" type="pres">
      <dgm:prSet presAssocID="{FF29516B-1EAE-4723-BB5C-4EF1FCF0422C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E4E6CDE7-2F70-421F-A35A-2C1851F72F3F}" type="pres">
      <dgm:prSet presAssocID="{577928A9-9498-4C3F-B99D-34868D3B21A5}" presName="singleCycle" presStyleCnt="0"/>
      <dgm:spPr/>
    </dgm:pt>
    <dgm:pt modelId="{B278F579-677E-4529-A31B-485EB7C71B26}" type="pres">
      <dgm:prSet presAssocID="{577928A9-9498-4C3F-B99D-34868D3B21A5}" presName="singleCenter" presStyleLbl="node1" presStyleIdx="0" presStyleCnt="3" custScaleX="46651" custScaleY="46651">
        <dgm:presLayoutVars>
          <dgm:chMax val="7"/>
          <dgm:chPref val="7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  <dgm:pt modelId="{DD6485FB-1975-46F5-A726-27E39E8E1212}" type="pres">
      <dgm:prSet presAssocID="{4D001068-BDF9-4CAE-8E2E-F7DB3EC57272}" presName="Name56" presStyleLbl="parChTrans1D2" presStyleIdx="0" presStyleCnt="2"/>
      <dgm:spPr/>
      <dgm:t>
        <a:bodyPr/>
        <a:lstStyle/>
        <a:p>
          <a:endParaRPr lang="en-US"/>
        </a:p>
      </dgm:t>
    </dgm:pt>
    <dgm:pt modelId="{BF1DBEBB-126F-4573-827E-72F2E1730B56}" type="pres">
      <dgm:prSet presAssocID="{C6E53BD6-DF60-4970-BE54-9365F3F40B72}" presName="text0" presStyleLbl="node1" presStyleIdx="1" presStyleCnt="3" custScaleX="68302" custScaleY="68302" custRadScaleRad="77276" custRadScaleInc="-154092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  <dgm:pt modelId="{0DF659E3-6790-43D0-841B-D3EB6A25F3FC}" type="pres">
      <dgm:prSet presAssocID="{8205842C-48CF-4E05-AE8A-0B581AF39D6E}" presName="Name56" presStyleLbl="parChTrans1D2" presStyleIdx="1" presStyleCnt="2"/>
      <dgm:spPr/>
      <dgm:t>
        <a:bodyPr/>
        <a:lstStyle/>
        <a:p>
          <a:endParaRPr lang="en-US"/>
        </a:p>
      </dgm:t>
    </dgm:pt>
    <dgm:pt modelId="{C48DFECC-E25E-464E-BAE1-899285446FE6}" type="pres">
      <dgm:prSet presAssocID="{75EE4ABA-C657-46F3-ADD6-FC8F4B85DBC6}" presName="text0" presStyleLbl="node1" presStyleIdx="2" presStyleCnt="3" custScaleX="68302" custScaleY="68302" custRadScaleRad="70076" custRadScaleInc="-35872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en-US"/>
        </a:p>
      </dgm:t>
    </dgm:pt>
  </dgm:ptLst>
  <dgm:cxnLst>
    <dgm:cxn modelId="{F82EF2B6-A602-48E2-B78A-BAD8F3E8DEF2}" type="presOf" srcId="{8205842C-48CF-4E05-AE8A-0B581AF39D6E}" destId="{0DF659E3-6790-43D0-841B-D3EB6A25F3FC}" srcOrd="0" destOrd="0" presId="urn:microsoft.com/office/officeart/2008/layout/RadialCluster"/>
    <dgm:cxn modelId="{82BBCAB5-C0B8-433F-93DB-D7BD4709EB54}" srcId="{FF29516B-1EAE-4723-BB5C-4EF1FCF0422C}" destId="{577928A9-9498-4C3F-B99D-34868D3B21A5}" srcOrd="0" destOrd="0" parTransId="{A473396B-B851-49A4-8AC4-A39DE1E0B24D}" sibTransId="{DE966CB5-4FDA-4F5B-B6A1-CF477CA7E22D}"/>
    <dgm:cxn modelId="{16BB31C3-16E2-4829-B7D6-452F31C911B3}" type="presOf" srcId="{577928A9-9498-4C3F-B99D-34868D3B21A5}" destId="{B278F579-677E-4529-A31B-485EB7C71B26}" srcOrd="0" destOrd="0" presId="urn:microsoft.com/office/officeart/2008/layout/RadialCluster"/>
    <dgm:cxn modelId="{828C6808-0480-4380-BBB2-F91F52DDBAAB}" type="presOf" srcId="{75EE4ABA-C657-46F3-ADD6-FC8F4B85DBC6}" destId="{C48DFECC-E25E-464E-BAE1-899285446FE6}" srcOrd="0" destOrd="0" presId="urn:microsoft.com/office/officeart/2008/layout/RadialCluster"/>
    <dgm:cxn modelId="{A9BC4386-DAF6-40D6-B77F-B55AE7DEBD75}" type="presOf" srcId="{FF29516B-1EAE-4723-BB5C-4EF1FCF0422C}" destId="{F7B3D725-497D-4089-BE88-884337A0AB71}" srcOrd="0" destOrd="0" presId="urn:microsoft.com/office/officeart/2008/layout/RadialCluster"/>
    <dgm:cxn modelId="{40EAE788-C5EF-4000-B3C9-D271701B75B9}" type="presOf" srcId="{4D001068-BDF9-4CAE-8E2E-F7DB3EC57272}" destId="{DD6485FB-1975-46F5-A726-27E39E8E1212}" srcOrd="0" destOrd="0" presId="urn:microsoft.com/office/officeart/2008/layout/RadialCluster"/>
    <dgm:cxn modelId="{ECF9261C-F0B7-4659-B017-C3B90A58A6BC}" type="presOf" srcId="{C6E53BD6-DF60-4970-BE54-9365F3F40B72}" destId="{BF1DBEBB-126F-4573-827E-72F2E1730B56}" srcOrd="0" destOrd="0" presId="urn:microsoft.com/office/officeart/2008/layout/RadialCluster"/>
    <dgm:cxn modelId="{8BA7A21C-BE7E-4E80-A062-32A8595B069A}" srcId="{577928A9-9498-4C3F-B99D-34868D3B21A5}" destId="{C6E53BD6-DF60-4970-BE54-9365F3F40B72}" srcOrd="0" destOrd="0" parTransId="{4D001068-BDF9-4CAE-8E2E-F7DB3EC57272}" sibTransId="{9AF86FB6-1C49-4F07-A989-CAE7ADFB6BAD}"/>
    <dgm:cxn modelId="{4A319714-D30F-4D31-A9AD-330AF1774D61}" srcId="{577928A9-9498-4C3F-B99D-34868D3B21A5}" destId="{75EE4ABA-C657-46F3-ADD6-FC8F4B85DBC6}" srcOrd="1" destOrd="0" parTransId="{8205842C-48CF-4E05-AE8A-0B581AF39D6E}" sibTransId="{9242FB01-E0C5-4A99-99A3-361DB051BA1F}"/>
    <dgm:cxn modelId="{DFBAE430-D618-422B-B32A-E439961B24E6}" type="presParOf" srcId="{F7B3D725-497D-4089-BE88-884337A0AB71}" destId="{E4E6CDE7-2F70-421F-A35A-2C1851F72F3F}" srcOrd="0" destOrd="0" presId="urn:microsoft.com/office/officeart/2008/layout/RadialCluster"/>
    <dgm:cxn modelId="{FE7AE7F3-8B04-42F7-86C7-A8F3F9A7B45C}" type="presParOf" srcId="{E4E6CDE7-2F70-421F-A35A-2C1851F72F3F}" destId="{B278F579-677E-4529-A31B-485EB7C71B26}" srcOrd="0" destOrd="0" presId="urn:microsoft.com/office/officeart/2008/layout/RadialCluster"/>
    <dgm:cxn modelId="{E6CFF8FC-AA03-4F12-933D-16D8B952C62A}" type="presParOf" srcId="{E4E6CDE7-2F70-421F-A35A-2C1851F72F3F}" destId="{DD6485FB-1975-46F5-A726-27E39E8E1212}" srcOrd="1" destOrd="0" presId="urn:microsoft.com/office/officeart/2008/layout/RadialCluster"/>
    <dgm:cxn modelId="{148FA35B-50E4-49D5-A7C4-11AC699E50AA}" type="presParOf" srcId="{E4E6CDE7-2F70-421F-A35A-2C1851F72F3F}" destId="{BF1DBEBB-126F-4573-827E-72F2E1730B56}" srcOrd="2" destOrd="0" presId="urn:microsoft.com/office/officeart/2008/layout/RadialCluster"/>
    <dgm:cxn modelId="{A37E65E5-4DE4-4ABE-BB7D-BFCABF48F261}" type="presParOf" srcId="{E4E6CDE7-2F70-421F-A35A-2C1851F72F3F}" destId="{0DF659E3-6790-43D0-841B-D3EB6A25F3FC}" srcOrd="3" destOrd="0" presId="urn:microsoft.com/office/officeart/2008/layout/RadialCluster"/>
    <dgm:cxn modelId="{02560E17-A76A-44B5-A3CB-1A9292BC1D7F}" type="presParOf" srcId="{E4E6CDE7-2F70-421F-A35A-2C1851F72F3F}" destId="{C48DFECC-E25E-464E-BAE1-899285446FE6}" srcOrd="4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115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78F579-677E-4529-A31B-485EB7C71B26}">
      <dsp:nvSpPr>
        <dsp:cNvPr id="0" name=""/>
        <dsp:cNvSpPr/>
      </dsp:nvSpPr>
      <dsp:spPr>
        <a:xfrm>
          <a:off x="2519247" y="1383353"/>
          <a:ext cx="447905" cy="447905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/>
            <a:t>23</a:t>
          </a:r>
        </a:p>
      </dsp:txBody>
      <dsp:txXfrm>
        <a:off x="2584841" y="1448947"/>
        <a:ext cx="316717" cy="316717"/>
      </dsp:txXfrm>
    </dsp:sp>
    <dsp:sp modelId="{DD6485FB-1975-46F5-A726-27E39E8E1212}">
      <dsp:nvSpPr>
        <dsp:cNvPr id="0" name=""/>
        <dsp:cNvSpPr/>
      </dsp:nvSpPr>
      <dsp:spPr>
        <a:xfrm rot="9241290">
          <a:off x="1924757" y="1853562"/>
          <a:ext cx="626121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6121" y="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1DBEBB-126F-4573-827E-72F2E1730B56}">
      <dsp:nvSpPr>
        <dsp:cNvPr id="0" name=""/>
        <dsp:cNvSpPr/>
      </dsp:nvSpPr>
      <dsp:spPr>
        <a:xfrm>
          <a:off x="1488589" y="1870766"/>
          <a:ext cx="467799" cy="46779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180" tIns="43180" rIns="43180" bIns="4318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/>
            <a:t>18</a:t>
          </a:r>
        </a:p>
      </dsp:txBody>
      <dsp:txXfrm>
        <a:off x="1557097" y="1939274"/>
        <a:ext cx="330783" cy="330783"/>
      </dsp:txXfrm>
    </dsp:sp>
    <dsp:sp modelId="{0DF659E3-6790-43D0-841B-D3EB6A25F3FC}">
      <dsp:nvSpPr>
        <dsp:cNvPr id="0" name=""/>
        <dsp:cNvSpPr/>
      </dsp:nvSpPr>
      <dsp:spPr>
        <a:xfrm rot="1691010">
          <a:off x="2932632" y="1864820"/>
          <a:ext cx="58232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82322" y="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8DFECC-E25E-464E-BAE1-899285446FE6}">
      <dsp:nvSpPr>
        <dsp:cNvPr id="0" name=""/>
        <dsp:cNvSpPr/>
      </dsp:nvSpPr>
      <dsp:spPr>
        <a:xfrm>
          <a:off x="3480434" y="1900361"/>
          <a:ext cx="439373" cy="4393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kern="1200"/>
            <a:t>75</a:t>
          </a:r>
          <a:endParaRPr lang="en-US" sz="1600" kern="1200"/>
        </a:p>
      </dsp:txBody>
      <dsp:txXfrm>
        <a:off x="3544779" y="1964706"/>
        <a:ext cx="310683" cy="310683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78F579-677E-4529-A31B-485EB7C71B26}">
      <dsp:nvSpPr>
        <dsp:cNvPr id="0" name=""/>
        <dsp:cNvSpPr/>
      </dsp:nvSpPr>
      <dsp:spPr>
        <a:xfrm>
          <a:off x="2503966" y="1360966"/>
          <a:ext cx="478466" cy="47846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180" tIns="43180" rIns="43180" bIns="4318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>
              <a:cs typeface="+mj-cs"/>
            </a:rPr>
            <a:t>75</a:t>
          </a:r>
        </a:p>
      </dsp:txBody>
      <dsp:txXfrm>
        <a:off x="2574036" y="1431036"/>
        <a:ext cx="338326" cy="338326"/>
      </dsp:txXfrm>
    </dsp:sp>
    <dsp:sp modelId="{DD6485FB-1975-46F5-A726-27E39E8E1212}">
      <dsp:nvSpPr>
        <dsp:cNvPr id="0" name=""/>
        <dsp:cNvSpPr/>
      </dsp:nvSpPr>
      <dsp:spPr>
        <a:xfrm rot="7379424">
          <a:off x="2346919" y="1970299"/>
          <a:ext cx="31204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12046" y="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1DBEBB-126F-4573-827E-72F2E1730B56}">
      <dsp:nvSpPr>
        <dsp:cNvPr id="0" name=""/>
        <dsp:cNvSpPr/>
      </dsp:nvSpPr>
      <dsp:spPr>
        <a:xfrm>
          <a:off x="2055687" y="2101165"/>
          <a:ext cx="439373" cy="4393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>
              <a:cs typeface="+mj-cs"/>
            </a:rPr>
            <a:t>27</a:t>
          </a:r>
        </a:p>
      </dsp:txBody>
      <dsp:txXfrm>
        <a:off x="2120032" y="2165510"/>
        <a:ext cx="310683" cy="310683"/>
      </dsp:txXfrm>
    </dsp:sp>
    <dsp:sp modelId="{0DF659E3-6790-43D0-841B-D3EB6A25F3FC}">
      <dsp:nvSpPr>
        <dsp:cNvPr id="0" name=""/>
        <dsp:cNvSpPr/>
      </dsp:nvSpPr>
      <dsp:spPr>
        <a:xfrm rot="3153654">
          <a:off x="2857947" y="1977986"/>
          <a:ext cx="349001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49001" y="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8DFECC-E25E-464E-BAE1-899285446FE6}">
      <dsp:nvSpPr>
        <dsp:cNvPr id="0" name=""/>
        <dsp:cNvSpPr/>
      </dsp:nvSpPr>
      <dsp:spPr>
        <a:xfrm>
          <a:off x="3087044" y="2116540"/>
          <a:ext cx="439373" cy="4393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>
              <a:cs typeface="+mj-cs"/>
            </a:rPr>
            <a:t>80</a:t>
          </a:r>
        </a:p>
      </dsp:txBody>
      <dsp:txXfrm>
        <a:off x="3151389" y="2180885"/>
        <a:ext cx="310683" cy="310683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78F579-677E-4529-A31B-485EB7C71B26}">
      <dsp:nvSpPr>
        <dsp:cNvPr id="0" name=""/>
        <dsp:cNvSpPr/>
      </dsp:nvSpPr>
      <dsp:spPr>
        <a:xfrm>
          <a:off x="2519247" y="1376247"/>
          <a:ext cx="447905" cy="447905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kern="1200"/>
            <a:t>23</a:t>
          </a:r>
          <a:endParaRPr lang="en-US" sz="1600" kern="1200"/>
        </a:p>
      </dsp:txBody>
      <dsp:txXfrm>
        <a:off x="2584841" y="1441841"/>
        <a:ext cx="316717" cy="316717"/>
      </dsp:txXfrm>
    </dsp:sp>
    <dsp:sp modelId="{DD6485FB-1975-46F5-A726-27E39E8E1212}">
      <dsp:nvSpPr>
        <dsp:cNvPr id="0" name=""/>
        <dsp:cNvSpPr/>
      </dsp:nvSpPr>
      <dsp:spPr>
        <a:xfrm rot="7879032">
          <a:off x="2216672" y="1973287"/>
          <a:ext cx="397127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97127" y="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1DBEBB-126F-4573-827E-72F2E1730B56}">
      <dsp:nvSpPr>
        <dsp:cNvPr id="0" name=""/>
        <dsp:cNvSpPr/>
      </dsp:nvSpPr>
      <dsp:spPr>
        <a:xfrm>
          <a:off x="1871336" y="2122421"/>
          <a:ext cx="439373" cy="4393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/>
            <a:t>11</a:t>
          </a:r>
        </a:p>
      </dsp:txBody>
      <dsp:txXfrm>
        <a:off x="1935681" y="2186766"/>
        <a:ext cx="310683" cy="310683"/>
      </dsp:txXfrm>
    </dsp:sp>
    <dsp:sp modelId="{0DF659E3-6790-43D0-841B-D3EB6A25F3FC}">
      <dsp:nvSpPr>
        <dsp:cNvPr id="0" name=""/>
        <dsp:cNvSpPr/>
      </dsp:nvSpPr>
      <dsp:spPr>
        <a:xfrm rot="3462912">
          <a:off x="2798273" y="1980976"/>
          <a:ext cx="37100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1004" y="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8DFECC-E25E-464E-BAE1-899285446FE6}">
      <dsp:nvSpPr>
        <dsp:cNvPr id="0" name=""/>
        <dsp:cNvSpPr/>
      </dsp:nvSpPr>
      <dsp:spPr>
        <a:xfrm>
          <a:off x="3001969" y="2137801"/>
          <a:ext cx="439373" cy="4393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/>
            <a:t>20</a:t>
          </a:r>
        </a:p>
      </dsp:txBody>
      <dsp:txXfrm>
        <a:off x="3066314" y="2202146"/>
        <a:ext cx="310683" cy="31068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8</TotalTime>
  <Pages>30</Pages>
  <Words>3203</Words>
  <Characters>18260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yam</dc:creator>
  <cp:keywords/>
  <dc:description/>
  <cp:lastModifiedBy>Maryam</cp:lastModifiedBy>
  <cp:revision>157</cp:revision>
  <dcterms:created xsi:type="dcterms:W3CDTF">2020-08-30T17:09:00Z</dcterms:created>
  <dcterms:modified xsi:type="dcterms:W3CDTF">2020-08-31T2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